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notesSlides/notesSlide1.xml" ContentType="application/vnd.openxmlformats-officedocument.presentationml.notesSlide+xml"/>
  <Override PartName="/ppt/media/audio4.wav" ContentType="audio/x-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3.xml" ContentType="application/vnd.openxmlformats-officedocument.presentationml.comment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omments/comment4.xml" ContentType="application/vnd.openxmlformats-officedocument.presentationml.comment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4"/>
  </p:notesMasterIdLst>
  <p:sldIdLst>
    <p:sldId id="570" r:id="rId2"/>
    <p:sldId id="594" r:id="rId3"/>
    <p:sldId id="323" r:id="rId4"/>
    <p:sldId id="595" r:id="rId5"/>
    <p:sldId id="398" r:id="rId6"/>
    <p:sldId id="279" r:id="rId7"/>
    <p:sldId id="664" r:id="rId8"/>
    <p:sldId id="663" r:id="rId9"/>
    <p:sldId id="662" r:id="rId10"/>
    <p:sldId id="604" r:id="rId11"/>
    <p:sldId id="605" r:id="rId12"/>
    <p:sldId id="676" r:id="rId13"/>
    <p:sldId id="665" r:id="rId14"/>
    <p:sldId id="668" r:id="rId15"/>
    <p:sldId id="696" r:id="rId16"/>
    <p:sldId id="697" r:id="rId17"/>
    <p:sldId id="695" r:id="rId18"/>
    <p:sldId id="666" r:id="rId19"/>
    <p:sldId id="275" r:id="rId20"/>
    <p:sldId id="700" r:id="rId21"/>
    <p:sldId id="259" r:id="rId22"/>
    <p:sldId id="307" r:id="rId23"/>
    <p:sldId id="669" r:id="rId24"/>
    <p:sldId id="679" r:id="rId25"/>
    <p:sldId id="670" r:id="rId26"/>
    <p:sldId id="680" r:id="rId27"/>
    <p:sldId id="681" r:id="rId28"/>
    <p:sldId id="699" r:id="rId29"/>
    <p:sldId id="281" r:id="rId30"/>
    <p:sldId id="292" r:id="rId31"/>
    <p:sldId id="306" r:id="rId32"/>
    <p:sldId id="685" r:id="rId33"/>
    <p:sldId id="683" r:id="rId34"/>
    <p:sldId id="684" r:id="rId35"/>
    <p:sldId id="687" r:id="rId36"/>
    <p:sldId id="282" r:id="rId37"/>
    <p:sldId id="673" r:id="rId38"/>
    <p:sldId id="688" r:id="rId39"/>
    <p:sldId id="690" r:id="rId40"/>
    <p:sldId id="689" r:id="rId41"/>
    <p:sldId id="310" r:id="rId42"/>
    <p:sldId id="674" r:id="rId43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OBLOX GA ROBLOX GA" initials="RGRG" lastIdx="20" clrIdx="0">
    <p:extLst>
      <p:ext uri="{19B8F6BF-5375-455C-9EA6-DF929625EA0E}">
        <p15:presenceInfo xmlns:p15="http://schemas.microsoft.com/office/powerpoint/2012/main" userId="ROBLOX GA ROBLOX GA" providerId="None"/>
      </p:ext>
    </p:extLst>
  </p:cmAuthor>
  <p:cmAuthor id="2" name="Anh Phương" initials="AP" lastIdx="4" clrIdx="1">
    <p:extLst>
      <p:ext uri="{19B8F6BF-5375-455C-9EA6-DF929625EA0E}">
        <p15:presenceInfo xmlns:p15="http://schemas.microsoft.com/office/powerpoint/2012/main" userId="1b0e9e7f8fdb2c1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4F842"/>
    <a:srgbClr val="FF93FF"/>
    <a:srgbClr val="B4DE86"/>
    <a:srgbClr val="FF4FFF"/>
    <a:srgbClr val="0000CC"/>
    <a:srgbClr val="FFECA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16T23:01:05.924" idx="6">
    <p:pos x="10" y="10"/>
    <p:text>Chưa có mục tiêu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14T20:28:59.204" idx="1">
    <p:pos x="10" y="10"/>
    <p:text>Bổ sung thể lệ trò chơi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14T20:31:36.733" idx="2">
    <p:pos x="10" y="10"/>
    <p:text>Cần xuất hiện số trong bảng ở dòng y khi tính xong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16T23:26:41.155" idx="20">
    <p:pos x="10" y="10"/>
    <p:text>Bổ sung mục tiêu</p:text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3/2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trạng</a:t>
            </a:r>
            <a:r>
              <a:rPr lang="en-US" dirty="0"/>
              <a:t> </a:t>
            </a:r>
            <a:r>
              <a:rPr lang="en-US" dirty="0" err="1"/>
              <a:t>tí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trở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slide 5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59CB35E-EA3A-4702-BF5D-21E2B60464A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46217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1CD010-A9A3-4117-BFBF-9C1583B3E142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92234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trạng</a:t>
            </a:r>
            <a:r>
              <a:rPr lang="en-US" dirty="0"/>
              <a:t> </a:t>
            </a:r>
            <a:r>
              <a:rPr lang="en-US" dirty="0" err="1"/>
              <a:t>tí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trở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slide 5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59CB35E-EA3A-4702-BF5D-21E2B60464A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29523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trạng</a:t>
            </a:r>
            <a:r>
              <a:rPr lang="en-US" dirty="0"/>
              <a:t> </a:t>
            </a:r>
            <a:r>
              <a:rPr lang="en-US" dirty="0" err="1"/>
              <a:t>tí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trở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slide 5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59CB35E-EA3A-4702-BF5D-21E2B60464A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75173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trạng</a:t>
            </a:r>
            <a:r>
              <a:rPr lang="en-US" dirty="0"/>
              <a:t> </a:t>
            </a:r>
            <a:r>
              <a:rPr lang="en-US" dirty="0" err="1"/>
              <a:t>tí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trở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slide 5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59CB35E-EA3A-4702-BF5D-21E2B60464A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87943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95982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0626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931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26523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43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 userDrawn="1"/>
        </p:nvGrpSpPr>
        <p:grpSpPr>
          <a:xfrm>
            <a:off x="10666366" y="5472803"/>
            <a:ext cx="1496284" cy="1524513"/>
            <a:chOff x="-46800" y="206536"/>
            <a:chExt cx="6530780" cy="6654858"/>
          </a:xfrm>
        </p:grpSpPr>
        <p:sp>
          <p:nvSpPr>
            <p:cNvPr id="16" name="AutoShape 2"/>
            <p:cNvSpPr>
              <a:spLocks/>
            </p:cNvSpPr>
            <p:nvPr userDrawn="1"/>
          </p:nvSpPr>
          <p:spPr bwMode="auto">
            <a:xfrm>
              <a:off x="1038879" y="1027357"/>
              <a:ext cx="4354650" cy="5834037"/>
            </a:xfrm>
            <a:custGeom>
              <a:avLst/>
              <a:gdLst>
                <a:gd name="T0" fmla="*/ 1048398 w 20607"/>
                <a:gd name="T1" fmla="*/ 3881437 h 21337"/>
                <a:gd name="T2" fmla="*/ 1133597 w 20607"/>
                <a:gd name="T3" fmla="*/ 2299356 h 21337"/>
                <a:gd name="T4" fmla="*/ 4077 w 20607"/>
                <a:gd name="T5" fmla="*/ 1625921 h 21337"/>
                <a:gd name="T6" fmla="*/ 1229481 w 20607"/>
                <a:gd name="T7" fmla="*/ 1901335 h 21337"/>
                <a:gd name="T8" fmla="*/ 1282765 w 20607"/>
                <a:gd name="T9" fmla="*/ 901188 h 21337"/>
                <a:gd name="T10" fmla="*/ 749920 w 20607"/>
                <a:gd name="T11" fmla="*/ 248127 h 21337"/>
                <a:gd name="T12" fmla="*/ 1346735 w 20607"/>
                <a:gd name="T13" fmla="*/ 574657 h 21337"/>
                <a:gd name="T14" fmla="*/ 1794240 w 20607"/>
                <a:gd name="T15" fmla="*/ 3092 h 21337"/>
                <a:gd name="T16" fmla="*/ 1527818 w 20607"/>
                <a:gd name="T17" fmla="*/ 758387 h 21337"/>
                <a:gd name="T18" fmla="*/ 1762185 w 20607"/>
                <a:gd name="T19" fmla="*/ 1952452 h 21337"/>
                <a:gd name="T20" fmla="*/ 2891705 w 20607"/>
                <a:gd name="T21" fmla="*/ 1472752 h 21337"/>
                <a:gd name="T22" fmla="*/ 1826155 w 20607"/>
                <a:gd name="T23" fmla="*/ 2278982 h 21337"/>
                <a:gd name="T24" fmla="*/ 1836840 w 20607"/>
                <a:gd name="T25" fmla="*/ 3881437 h 21337"/>
                <a:gd name="T26" fmla="*/ 1048398 w 20607"/>
                <a:gd name="T27" fmla="*/ 3881437 h 2133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0607" h="21337">
                  <a:moveTo>
                    <a:pt x="7457" y="21337"/>
                  </a:moveTo>
                  <a:cubicBezTo>
                    <a:pt x="7457" y="21337"/>
                    <a:pt x="10109" y="14324"/>
                    <a:pt x="8063" y="12640"/>
                  </a:cubicBezTo>
                  <a:cubicBezTo>
                    <a:pt x="4425" y="9779"/>
                    <a:pt x="-425" y="9050"/>
                    <a:pt x="29" y="8938"/>
                  </a:cubicBezTo>
                  <a:cubicBezTo>
                    <a:pt x="2909" y="8377"/>
                    <a:pt x="7532" y="11238"/>
                    <a:pt x="8745" y="10452"/>
                  </a:cubicBezTo>
                  <a:cubicBezTo>
                    <a:pt x="9730" y="9835"/>
                    <a:pt x="9882" y="6301"/>
                    <a:pt x="9124" y="4954"/>
                  </a:cubicBezTo>
                  <a:cubicBezTo>
                    <a:pt x="7684" y="2317"/>
                    <a:pt x="4122" y="1364"/>
                    <a:pt x="5334" y="1364"/>
                  </a:cubicBezTo>
                  <a:cubicBezTo>
                    <a:pt x="7002" y="1364"/>
                    <a:pt x="9276" y="3439"/>
                    <a:pt x="9579" y="3159"/>
                  </a:cubicBezTo>
                  <a:cubicBezTo>
                    <a:pt x="9958" y="2934"/>
                    <a:pt x="12004" y="-263"/>
                    <a:pt x="12762" y="17"/>
                  </a:cubicBezTo>
                  <a:cubicBezTo>
                    <a:pt x="12989" y="129"/>
                    <a:pt x="10867" y="1756"/>
                    <a:pt x="10867" y="4169"/>
                  </a:cubicBezTo>
                  <a:cubicBezTo>
                    <a:pt x="10867" y="6525"/>
                    <a:pt x="11246" y="11294"/>
                    <a:pt x="12534" y="10733"/>
                  </a:cubicBezTo>
                  <a:cubicBezTo>
                    <a:pt x="14732" y="9723"/>
                    <a:pt x="19052" y="7984"/>
                    <a:pt x="20568" y="8096"/>
                  </a:cubicBezTo>
                  <a:cubicBezTo>
                    <a:pt x="21175" y="8152"/>
                    <a:pt x="14429" y="10116"/>
                    <a:pt x="12989" y="12528"/>
                  </a:cubicBezTo>
                  <a:cubicBezTo>
                    <a:pt x="11777" y="14548"/>
                    <a:pt x="12459" y="20663"/>
                    <a:pt x="13065" y="21337"/>
                  </a:cubicBezTo>
                  <a:lnTo>
                    <a:pt x="7457" y="21337"/>
                  </a:lnTo>
                  <a:close/>
                </a:path>
              </a:pathLst>
            </a:custGeom>
            <a:solidFill>
              <a:srgbClr val="BECE37"/>
            </a:soli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AutoShape 3"/>
            <p:cNvSpPr>
              <a:spLocks/>
            </p:cNvSpPr>
            <p:nvPr userDrawn="1"/>
          </p:nvSpPr>
          <p:spPr bwMode="auto">
            <a:xfrm>
              <a:off x="3806766" y="2948175"/>
              <a:ext cx="417570" cy="598914"/>
            </a:xfrm>
            <a:custGeom>
              <a:avLst/>
              <a:gdLst>
                <a:gd name="T0" fmla="*/ 152974 w 9894"/>
                <a:gd name="T1" fmla="*/ 398445 h 21600"/>
                <a:gd name="T2" fmla="*/ 78481 w 9894"/>
                <a:gd name="T3" fmla="*/ 0 h 21600"/>
                <a:gd name="T4" fmla="*/ 152974 w 9894"/>
                <a:gd name="T5" fmla="*/ 3984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894" h="21600">
                  <a:moveTo>
                    <a:pt x="5448" y="21599"/>
                  </a:moveTo>
                  <a:cubicBezTo>
                    <a:pt x="5448" y="21599"/>
                    <a:pt x="-4783" y="19938"/>
                    <a:pt x="2795" y="0"/>
                  </a:cubicBezTo>
                  <a:cubicBezTo>
                    <a:pt x="2795" y="0"/>
                    <a:pt x="16817" y="14399"/>
                    <a:pt x="544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AutoShape 4"/>
            <p:cNvSpPr>
              <a:spLocks/>
            </p:cNvSpPr>
            <p:nvPr userDrawn="1"/>
          </p:nvSpPr>
          <p:spPr bwMode="auto">
            <a:xfrm>
              <a:off x="4513054" y="2616506"/>
              <a:ext cx="393709" cy="615616"/>
            </a:xfrm>
            <a:custGeom>
              <a:avLst/>
              <a:gdLst>
                <a:gd name="T0" fmla="*/ 97733 w 9611"/>
                <a:gd name="T1" fmla="*/ 409556 h 21600"/>
                <a:gd name="T2" fmla="*/ 140549 w 9611"/>
                <a:gd name="T3" fmla="*/ 0 h 21600"/>
                <a:gd name="T4" fmla="*/ 97733 w 9611"/>
                <a:gd name="T5" fmla="*/ 40955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11" h="21600">
                  <a:moveTo>
                    <a:pt x="3586" y="21599"/>
                  </a:moveTo>
                  <a:cubicBezTo>
                    <a:pt x="3586" y="21599"/>
                    <a:pt x="-5446" y="17280"/>
                    <a:pt x="5157" y="0"/>
                  </a:cubicBezTo>
                  <a:cubicBezTo>
                    <a:pt x="5157" y="0"/>
                    <a:pt x="16153" y="18900"/>
                    <a:pt x="3586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AutoShape 5"/>
            <p:cNvSpPr>
              <a:spLocks/>
            </p:cNvSpPr>
            <p:nvPr userDrawn="1"/>
          </p:nvSpPr>
          <p:spPr bwMode="auto">
            <a:xfrm>
              <a:off x="5073790" y="2334945"/>
              <a:ext cx="465291" cy="722991"/>
            </a:xfrm>
            <a:custGeom>
              <a:avLst/>
              <a:gdLst>
                <a:gd name="T0" fmla="*/ 64632 w 10585"/>
                <a:gd name="T1" fmla="*/ 480990 h 21600"/>
                <a:gd name="T2" fmla="*/ 257359 w 10585"/>
                <a:gd name="T3" fmla="*/ 0 h 21600"/>
                <a:gd name="T4" fmla="*/ 64632 w 10585"/>
                <a:gd name="T5" fmla="*/ 48099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585" h="21600">
                  <a:moveTo>
                    <a:pt x="2210" y="21599"/>
                  </a:moveTo>
                  <a:cubicBezTo>
                    <a:pt x="2210" y="21599"/>
                    <a:pt x="-5844" y="11489"/>
                    <a:pt x="8800" y="0"/>
                  </a:cubicBezTo>
                  <a:cubicBezTo>
                    <a:pt x="8800" y="0"/>
                    <a:pt x="15756" y="19761"/>
                    <a:pt x="2210" y="21599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AutoShape 6"/>
            <p:cNvSpPr>
              <a:spLocks/>
            </p:cNvSpPr>
            <p:nvPr userDrawn="1"/>
          </p:nvSpPr>
          <p:spPr bwMode="auto">
            <a:xfrm>
              <a:off x="5732356" y="2649912"/>
              <a:ext cx="751624" cy="405638"/>
            </a:xfrm>
            <a:custGeom>
              <a:avLst/>
              <a:gdLst>
                <a:gd name="T0" fmla="*/ 778 w 19937"/>
                <a:gd name="T1" fmla="*/ 168005 h 14258"/>
                <a:gd name="T2" fmla="*/ 500037 w 19937"/>
                <a:gd name="T3" fmla="*/ 24909 h 14258"/>
                <a:gd name="T4" fmla="*/ 372570 w 19937"/>
                <a:gd name="T5" fmla="*/ 178226 h 14258"/>
                <a:gd name="T6" fmla="*/ 778 w 19937"/>
                <a:gd name="T7" fmla="*/ 168005 h 1425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937" h="14258">
                  <a:moveTo>
                    <a:pt x="31" y="8876"/>
                  </a:moveTo>
                  <a:cubicBezTo>
                    <a:pt x="31" y="8876"/>
                    <a:pt x="-1663" y="-4084"/>
                    <a:pt x="19936" y="1316"/>
                  </a:cubicBezTo>
                  <a:cubicBezTo>
                    <a:pt x="19936" y="1316"/>
                    <a:pt x="17819" y="4016"/>
                    <a:pt x="14854" y="9416"/>
                  </a:cubicBezTo>
                  <a:cubicBezTo>
                    <a:pt x="11889" y="14276"/>
                    <a:pt x="2995" y="17515"/>
                    <a:pt x="31" y="8876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AutoShape 7"/>
            <p:cNvSpPr>
              <a:spLocks/>
            </p:cNvSpPr>
            <p:nvPr userDrawn="1"/>
          </p:nvSpPr>
          <p:spPr bwMode="auto">
            <a:xfrm>
              <a:off x="5488973" y="3346656"/>
              <a:ext cx="649021" cy="372233"/>
            </a:xfrm>
            <a:custGeom>
              <a:avLst/>
              <a:gdLst>
                <a:gd name="T0" fmla="*/ 101230 w 19438"/>
                <a:gd name="T1" fmla="*/ 0 h 16645"/>
                <a:gd name="T2" fmla="*/ 431800 w 19438"/>
                <a:gd name="T3" fmla="*/ 207330 h 16645"/>
                <a:gd name="T4" fmla="*/ 47916 w 19438"/>
                <a:gd name="T5" fmla="*/ 165864 h 16645"/>
                <a:gd name="T6" fmla="*/ 101230 w 19438"/>
                <a:gd name="T7" fmla="*/ 0 h 166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438" h="16645">
                  <a:moveTo>
                    <a:pt x="4557" y="0"/>
                  </a:moveTo>
                  <a:cubicBezTo>
                    <a:pt x="4557" y="0"/>
                    <a:pt x="17038" y="2090"/>
                    <a:pt x="19438" y="13935"/>
                  </a:cubicBezTo>
                  <a:cubicBezTo>
                    <a:pt x="19438" y="13935"/>
                    <a:pt x="11277" y="21599"/>
                    <a:pt x="2157" y="11148"/>
                  </a:cubicBezTo>
                  <a:cubicBezTo>
                    <a:pt x="-2162" y="5574"/>
                    <a:pt x="717" y="696"/>
                    <a:pt x="4557" y="0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AutoShape 8"/>
            <p:cNvSpPr>
              <a:spLocks/>
            </p:cNvSpPr>
            <p:nvPr userDrawn="1"/>
          </p:nvSpPr>
          <p:spPr bwMode="auto">
            <a:xfrm>
              <a:off x="5042770" y="3675939"/>
              <a:ext cx="529716" cy="503469"/>
            </a:xfrm>
            <a:custGeom>
              <a:avLst/>
              <a:gdLst>
                <a:gd name="T0" fmla="*/ 36000 w 20049"/>
                <a:gd name="T1" fmla="*/ 28683 h 18650"/>
                <a:gd name="T2" fmla="*/ 257485 w 20049"/>
                <a:gd name="T3" fmla="*/ 59305 h 18650"/>
                <a:gd name="T4" fmla="*/ 352425 w 20049"/>
                <a:gd name="T5" fmla="*/ 334944 h 18650"/>
                <a:gd name="T6" fmla="*/ 25453 w 20049"/>
                <a:gd name="T7" fmla="*/ 181813 h 18650"/>
                <a:gd name="T8" fmla="*/ 36000 w 20049"/>
                <a:gd name="T9" fmla="*/ 28683 h 186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49" h="18650">
                  <a:moveTo>
                    <a:pt x="2048" y="1597"/>
                  </a:moveTo>
                  <a:cubicBezTo>
                    <a:pt x="2048" y="1597"/>
                    <a:pt x="8649" y="-2950"/>
                    <a:pt x="14648" y="3302"/>
                  </a:cubicBezTo>
                  <a:cubicBezTo>
                    <a:pt x="20049" y="8986"/>
                    <a:pt x="18848" y="15807"/>
                    <a:pt x="20049" y="18649"/>
                  </a:cubicBezTo>
                  <a:cubicBezTo>
                    <a:pt x="20049" y="18649"/>
                    <a:pt x="6848" y="16944"/>
                    <a:pt x="1448" y="10123"/>
                  </a:cubicBezTo>
                  <a:cubicBezTo>
                    <a:pt x="-1551" y="6144"/>
                    <a:pt x="848" y="3302"/>
                    <a:pt x="2048" y="15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AutoShape 9"/>
            <p:cNvSpPr>
              <a:spLocks/>
            </p:cNvSpPr>
            <p:nvPr userDrawn="1"/>
          </p:nvSpPr>
          <p:spPr bwMode="auto">
            <a:xfrm>
              <a:off x="4577480" y="4007607"/>
              <a:ext cx="563121" cy="474837"/>
            </a:xfrm>
            <a:custGeom>
              <a:avLst/>
              <a:gdLst>
                <a:gd name="T0" fmla="*/ 31648 w 16064"/>
                <a:gd name="T1" fmla="*/ 10489 h 17680"/>
                <a:gd name="T2" fmla="*/ 288894 w 16064"/>
                <a:gd name="T3" fmla="*/ 81587 h 17680"/>
                <a:gd name="T4" fmla="*/ 374627 w 16064"/>
                <a:gd name="T5" fmla="*/ 315180 h 17680"/>
                <a:gd name="T6" fmla="*/ 31648 w 16064"/>
                <a:gd name="T7" fmla="*/ 10489 h 176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64" h="17680">
                  <a:moveTo>
                    <a:pt x="1357" y="587"/>
                  </a:moveTo>
                  <a:cubicBezTo>
                    <a:pt x="1357" y="587"/>
                    <a:pt x="8710" y="-2255"/>
                    <a:pt x="12387" y="4566"/>
                  </a:cubicBezTo>
                  <a:cubicBezTo>
                    <a:pt x="16063" y="10818"/>
                    <a:pt x="14685" y="15366"/>
                    <a:pt x="16063" y="17639"/>
                  </a:cubicBezTo>
                  <a:cubicBezTo>
                    <a:pt x="16063" y="17639"/>
                    <a:pt x="-5536" y="19345"/>
                    <a:pt x="1357" y="587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AutoShape 10"/>
            <p:cNvSpPr>
              <a:spLocks/>
            </p:cNvSpPr>
            <p:nvPr userDrawn="1"/>
          </p:nvSpPr>
          <p:spPr bwMode="auto">
            <a:xfrm>
              <a:off x="1874018" y="2948175"/>
              <a:ext cx="393709" cy="553577"/>
            </a:xfrm>
            <a:custGeom>
              <a:avLst/>
              <a:gdLst>
                <a:gd name="T0" fmla="*/ 64765 w 12554"/>
                <a:gd name="T1" fmla="*/ 358088 h 19439"/>
                <a:gd name="T2" fmla="*/ 257911 w 12554"/>
                <a:gd name="T3" fmla="*/ 0 h 19439"/>
                <a:gd name="T4" fmla="*/ 257911 w 12554"/>
                <a:gd name="T5" fmla="*/ 173928 h 19439"/>
                <a:gd name="T6" fmla="*/ 64765 w 12554"/>
                <a:gd name="T7" fmla="*/ 358088 h 194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554" h="19439">
                  <a:moveTo>
                    <a:pt x="3104" y="18900"/>
                  </a:moveTo>
                  <a:cubicBezTo>
                    <a:pt x="3104" y="18900"/>
                    <a:pt x="-8210" y="10260"/>
                    <a:pt x="12361" y="0"/>
                  </a:cubicBezTo>
                  <a:cubicBezTo>
                    <a:pt x="12361" y="0"/>
                    <a:pt x="11847" y="4320"/>
                    <a:pt x="12361" y="9180"/>
                  </a:cubicBezTo>
                  <a:cubicBezTo>
                    <a:pt x="13389" y="13500"/>
                    <a:pt x="10304" y="21599"/>
                    <a:pt x="3104" y="189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AutoShape 11"/>
            <p:cNvSpPr>
              <a:spLocks/>
            </p:cNvSpPr>
            <p:nvPr userDrawn="1"/>
          </p:nvSpPr>
          <p:spPr bwMode="auto">
            <a:xfrm>
              <a:off x="1384866" y="2673773"/>
              <a:ext cx="391322" cy="627546"/>
            </a:xfrm>
            <a:custGeom>
              <a:avLst/>
              <a:gdLst>
                <a:gd name="T0" fmla="*/ 37685 w 13741"/>
                <a:gd name="T1" fmla="*/ 369406 h 20925"/>
                <a:gd name="T2" fmla="*/ 102314 w 13741"/>
                <a:gd name="T3" fmla="*/ 61554 h 20925"/>
                <a:gd name="T4" fmla="*/ 220770 w 13741"/>
                <a:gd name="T5" fmla="*/ 0 h 20925"/>
                <a:gd name="T6" fmla="*/ 188465 w 13741"/>
                <a:gd name="T7" fmla="*/ 400193 h 20925"/>
                <a:gd name="T8" fmla="*/ 37685 w 13741"/>
                <a:gd name="T9" fmla="*/ 369406 h 20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741" h="20925">
                  <a:moveTo>
                    <a:pt x="1989" y="18514"/>
                  </a:moveTo>
                  <a:cubicBezTo>
                    <a:pt x="1989" y="18514"/>
                    <a:pt x="-4263" y="10800"/>
                    <a:pt x="5400" y="3085"/>
                  </a:cubicBezTo>
                  <a:cubicBezTo>
                    <a:pt x="7673" y="1542"/>
                    <a:pt x="11652" y="0"/>
                    <a:pt x="11652" y="0"/>
                  </a:cubicBezTo>
                  <a:cubicBezTo>
                    <a:pt x="11652" y="0"/>
                    <a:pt x="17337" y="15942"/>
                    <a:pt x="9947" y="20057"/>
                  </a:cubicBezTo>
                  <a:cubicBezTo>
                    <a:pt x="7105" y="21599"/>
                    <a:pt x="3694" y="21085"/>
                    <a:pt x="1989" y="18514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AutoShape 12"/>
            <p:cNvSpPr>
              <a:spLocks/>
            </p:cNvSpPr>
            <p:nvPr userDrawn="1"/>
          </p:nvSpPr>
          <p:spPr bwMode="auto">
            <a:xfrm>
              <a:off x="740616" y="2583101"/>
              <a:ext cx="408024" cy="641863"/>
            </a:xfrm>
            <a:custGeom>
              <a:avLst/>
              <a:gdLst>
                <a:gd name="T0" fmla="*/ 147495 w 14722"/>
                <a:gd name="T1" fmla="*/ 426471 h 21125"/>
                <a:gd name="T2" fmla="*/ 39866 w 14722"/>
                <a:gd name="T3" fmla="*/ 152298 h 21125"/>
                <a:gd name="T4" fmla="*/ 125977 w 14722"/>
                <a:gd name="T5" fmla="*/ 0 h 21125"/>
                <a:gd name="T6" fmla="*/ 201319 w 14722"/>
                <a:gd name="T7" fmla="*/ 111687 h 21125"/>
                <a:gd name="T8" fmla="*/ 147495 w 14722"/>
                <a:gd name="T9" fmla="*/ 426471 h 211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722" h="21125">
                  <a:moveTo>
                    <a:pt x="7999" y="21097"/>
                  </a:moveTo>
                  <a:cubicBezTo>
                    <a:pt x="2162" y="21600"/>
                    <a:pt x="-3092" y="15069"/>
                    <a:pt x="2162" y="7534"/>
                  </a:cubicBezTo>
                  <a:cubicBezTo>
                    <a:pt x="6832" y="0"/>
                    <a:pt x="6832" y="0"/>
                    <a:pt x="6832" y="0"/>
                  </a:cubicBezTo>
                  <a:cubicBezTo>
                    <a:pt x="6832" y="0"/>
                    <a:pt x="9167" y="3516"/>
                    <a:pt x="10918" y="5525"/>
                  </a:cubicBezTo>
                  <a:cubicBezTo>
                    <a:pt x="14421" y="10046"/>
                    <a:pt x="18507" y="21097"/>
                    <a:pt x="7999" y="210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AutoShape 13"/>
            <p:cNvSpPr>
              <a:spLocks/>
            </p:cNvSpPr>
            <p:nvPr userDrawn="1"/>
          </p:nvSpPr>
          <p:spPr bwMode="auto">
            <a:xfrm>
              <a:off x="-46800" y="3172469"/>
              <a:ext cx="782643" cy="379392"/>
            </a:xfrm>
            <a:custGeom>
              <a:avLst/>
              <a:gdLst>
                <a:gd name="T0" fmla="*/ 520184 w 21189"/>
                <a:gd name="T1" fmla="*/ 157142 h 15674"/>
                <a:gd name="T2" fmla="*/ 95544 w 21189"/>
                <a:gd name="T3" fmla="*/ 34366 h 15674"/>
                <a:gd name="T4" fmla="*/ 0 w 21189"/>
                <a:gd name="T5" fmla="*/ 105980 h 15674"/>
                <a:gd name="T6" fmla="*/ 244143 w 21189"/>
                <a:gd name="T7" fmla="*/ 249208 h 15674"/>
                <a:gd name="T8" fmla="*/ 520184 w 21189"/>
                <a:gd name="T9" fmla="*/ 157142 h 156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9" h="15674">
                  <a:moveTo>
                    <a:pt x="21168" y="9758"/>
                  </a:moveTo>
                  <a:cubicBezTo>
                    <a:pt x="21168" y="9758"/>
                    <a:pt x="12959" y="-5489"/>
                    <a:pt x="3888" y="2134"/>
                  </a:cubicBezTo>
                  <a:cubicBezTo>
                    <a:pt x="3888" y="2134"/>
                    <a:pt x="1296" y="5311"/>
                    <a:pt x="0" y="6581"/>
                  </a:cubicBezTo>
                  <a:cubicBezTo>
                    <a:pt x="0" y="6581"/>
                    <a:pt x="4320" y="14840"/>
                    <a:pt x="9935" y="15475"/>
                  </a:cubicBezTo>
                  <a:cubicBezTo>
                    <a:pt x="15119" y="16111"/>
                    <a:pt x="21599" y="15475"/>
                    <a:pt x="21168" y="9758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AutoShape 14"/>
            <p:cNvSpPr>
              <a:spLocks/>
            </p:cNvSpPr>
            <p:nvPr userDrawn="1"/>
          </p:nvSpPr>
          <p:spPr bwMode="auto">
            <a:xfrm>
              <a:off x="611766" y="3652078"/>
              <a:ext cx="613230" cy="560735"/>
            </a:xfrm>
            <a:custGeom>
              <a:avLst/>
              <a:gdLst>
                <a:gd name="T0" fmla="*/ 295532 w 20364"/>
                <a:gd name="T1" fmla="*/ 1467 h 21100"/>
                <a:gd name="T2" fmla="*/ 73868 w 20364"/>
                <a:gd name="T3" fmla="*/ 187256 h 21100"/>
                <a:gd name="T4" fmla="*/ 0 w 20364"/>
                <a:gd name="T5" fmla="*/ 373044 h 21100"/>
                <a:gd name="T6" fmla="*/ 401075 w 20364"/>
                <a:gd name="T7" fmla="*/ 197581 h 21100"/>
                <a:gd name="T8" fmla="*/ 295532 w 20364"/>
                <a:gd name="T9" fmla="*/ 1467 h 21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364" h="21100">
                  <a:moveTo>
                    <a:pt x="14751" y="83"/>
                  </a:moveTo>
                  <a:cubicBezTo>
                    <a:pt x="12117" y="83"/>
                    <a:pt x="4214" y="2418"/>
                    <a:pt x="3687" y="10591"/>
                  </a:cubicBezTo>
                  <a:cubicBezTo>
                    <a:pt x="2634" y="18181"/>
                    <a:pt x="0" y="21099"/>
                    <a:pt x="0" y="21099"/>
                  </a:cubicBezTo>
                  <a:cubicBezTo>
                    <a:pt x="0" y="21099"/>
                    <a:pt x="18439" y="19932"/>
                    <a:pt x="20019" y="11175"/>
                  </a:cubicBezTo>
                  <a:cubicBezTo>
                    <a:pt x="21599" y="1835"/>
                    <a:pt x="17385" y="-500"/>
                    <a:pt x="14751" y="83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AutoShape 15"/>
            <p:cNvSpPr>
              <a:spLocks/>
            </p:cNvSpPr>
            <p:nvPr userDrawn="1"/>
          </p:nvSpPr>
          <p:spPr bwMode="auto">
            <a:xfrm>
              <a:off x="1315667" y="3947955"/>
              <a:ext cx="529716" cy="596527"/>
            </a:xfrm>
            <a:custGeom>
              <a:avLst/>
              <a:gdLst>
                <a:gd name="T0" fmla="*/ 245334 w 11653"/>
                <a:gd name="T1" fmla="*/ 19646 h 19110"/>
                <a:gd name="T2" fmla="*/ 31151 w 11653"/>
                <a:gd name="T3" fmla="*/ 396875 h 19110"/>
                <a:gd name="T4" fmla="*/ 245334 w 11653"/>
                <a:gd name="T5" fmla="*/ 19646 h 19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653" h="19110">
                  <a:moveTo>
                    <a:pt x="8112" y="946"/>
                  </a:moveTo>
                  <a:cubicBezTo>
                    <a:pt x="3863" y="-2490"/>
                    <a:pt x="-2510" y="3400"/>
                    <a:pt x="1030" y="19110"/>
                  </a:cubicBezTo>
                  <a:cubicBezTo>
                    <a:pt x="1030" y="19110"/>
                    <a:pt x="19090" y="10273"/>
                    <a:pt x="8112" y="946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AutoShape 16"/>
            <p:cNvSpPr>
              <a:spLocks/>
            </p:cNvSpPr>
            <p:nvPr userDrawn="1"/>
          </p:nvSpPr>
          <p:spPr bwMode="auto">
            <a:xfrm>
              <a:off x="3663600" y="206536"/>
              <a:ext cx="472449" cy="703902"/>
            </a:xfrm>
            <a:custGeom>
              <a:avLst/>
              <a:gdLst>
                <a:gd name="T0" fmla="*/ 67128 w 13523"/>
                <a:gd name="T1" fmla="*/ 449800 h 18670"/>
                <a:gd name="T2" fmla="*/ 270092 w 13523"/>
                <a:gd name="T3" fmla="*/ 0 h 18670"/>
                <a:gd name="T4" fmla="*/ 312814 w 13523"/>
                <a:gd name="T5" fmla="*/ 173780 h 18670"/>
                <a:gd name="T6" fmla="*/ 67128 w 13523"/>
                <a:gd name="T7" fmla="*/ 449800 h 186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523" h="18670">
                  <a:moveTo>
                    <a:pt x="2888" y="17932"/>
                  </a:moveTo>
                  <a:cubicBezTo>
                    <a:pt x="2888" y="17932"/>
                    <a:pt x="-7682" y="8558"/>
                    <a:pt x="11620" y="0"/>
                  </a:cubicBezTo>
                  <a:cubicBezTo>
                    <a:pt x="11620" y="0"/>
                    <a:pt x="12998" y="3260"/>
                    <a:pt x="13458" y="6928"/>
                  </a:cubicBezTo>
                  <a:cubicBezTo>
                    <a:pt x="13917" y="10596"/>
                    <a:pt x="12079" y="21599"/>
                    <a:pt x="2888" y="17932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AutoShape 17"/>
            <p:cNvSpPr>
              <a:spLocks/>
            </p:cNvSpPr>
            <p:nvPr userDrawn="1"/>
          </p:nvSpPr>
          <p:spPr bwMode="auto">
            <a:xfrm>
              <a:off x="3083775" y="440375"/>
              <a:ext cx="424727" cy="665724"/>
            </a:xfrm>
            <a:custGeom>
              <a:avLst/>
              <a:gdLst>
                <a:gd name="T0" fmla="*/ 251649 w 16246"/>
                <a:gd name="T1" fmla="*/ 413107 h 20641"/>
                <a:gd name="T2" fmla="*/ 144297 w 16246"/>
                <a:gd name="T3" fmla="*/ 110830 h 20641"/>
                <a:gd name="T4" fmla="*/ 4766 w 16246"/>
                <a:gd name="T5" fmla="*/ 0 h 20641"/>
                <a:gd name="T6" fmla="*/ 4766 w 16246"/>
                <a:gd name="T7" fmla="*/ 191426 h 20641"/>
                <a:gd name="T8" fmla="*/ 101369 w 16246"/>
                <a:gd name="T9" fmla="*/ 433256 h 20641"/>
                <a:gd name="T10" fmla="*/ 251649 w 16246"/>
                <a:gd name="T11" fmla="*/ 413107 h 206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246" h="20641">
                  <a:moveTo>
                    <a:pt x="14468" y="19252"/>
                  </a:moveTo>
                  <a:cubicBezTo>
                    <a:pt x="14468" y="19252"/>
                    <a:pt x="21257" y="11739"/>
                    <a:pt x="8296" y="5165"/>
                  </a:cubicBezTo>
                  <a:cubicBezTo>
                    <a:pt x="1508" y="1408"/>
                    <a:pt x="274" y="0"/>
                    <a:pt x="274" y="0"/>
                  </a:cubicBezTo>
                  <a:cubicBezTo>
                    <a:pt x="274" y="0"/>
                    <a:pt x="-343" y="6573"/>
                    <a:pt x="274" y="8921"/>
                  </a:cubicBezTo>
                  <a:cubicBezTo>
                    <a:pt x="274" y="11269"/>
                    <a:pt x="-343" y="17843"/>
                    <a:pt x="5828" y="20191"/>
                  </a:cubicBezTo>
                  <a:cubicBezTo>
                    <a:pt x="10148" y="21600"/>
                    <a:pt x="14468" y="19252"/>
                    <a:pt x="14468" y="19252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AutoShape 18"/>
            <p:cNvSpPr>
              <a:spLocks/>
            </p:cNvSpPr>
            <p:nvPr userDrawn="1"/>
          </p:nvSpPr>
          <p:spPr bwMode="auto">
            <a:xfrm>
              <a:off x="3842558" y="1046446"/>
              <a:ext cx="689585" cy="377005"/>
            </a:xfrm>
            <a:custGeom>
              <a:avLst/>
              <a:gdLst>
                <a:gd name="T0" fmla="*/ 20914 w 19743"/>
                <a:gd name="T1" fmla="*/ 65328 h 11814"/>
                <a:gd name="T2" fmla="*/ 458764 w 19743"/>
                <a:gd name="T3" fmla="*/ 197832 h 11814"/>
                <a:gd name="T4" fmla="*/ 52959 w 19743"/>
                <a:gd name="T5" fmla="*/ 208023 h 11814"/>
                <a:gd name="T6" fmla="*/ 20914 w 19743"/>
                <a:gd name="T7" fmla="*/ 65328 h 118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43" h="11814">
                  <a:moveTo>
                    <a:pt x="900" y="3077"/>
                  </a:moveTo>
                  <a:cubicBezTo>
                    <a:pt x="900" y="3077"/>
                    <a:pt x="12389" y="-7002"/>
                    <a:pt x="19742" y="9318"/>
                  </a:cubicBezTo>
                  <a:cubicBezTo>
                    <a:pt x="19742" y="9318"/>
                    <a:pt x="11011" y="14598"/>
                    <a:pt x="2279" y="9798"/>
                  </a:cubicBezTo>
                  <a:cubicBezTo>
                    <a:pt x="-1857" y="7878"/>
                    <a:pt x="900" y="4038"/>
                    <a:pt x="900" y="307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AutoShape 19"/>
            <p:cNvSpPr>
              <a:spLocks/>
            </p:cNvSpPr>
            <p:nvPr userDrawn="1"/>
          </p:nvSpPr>
          <p:spPr bwMode="auto">
            <a:xfrm>
              <a:off x="3506115" y="1638202"/>
              <a:ext cx="739693" cy="353144"/>
            </a:xfrm>
            <a:custGeom>
              <a:avLst/>
              <a:gdLst>
                <a:gd name="T0" fmla="*/ 767 w 21174"/>
                <a:gd name="T1" fmla="*/ 120504 h 12449"/>
                <a:gd name="T2" fmla="*/ 492102 w 21174"/>
                <a:gd name="T3" fmla="*/ 59337 h 12449"/>
                <a:gd name="T4" fmla="*/ 342563 w 21174"/>
                <a:gd name="T5" fmla="*/ 161251 h 12449"/>
                <a:gd name="T6" fmla="*/ 767 w 21174"/>
                <a:gd name="T7" fmla="*/ 120504 h 124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74" h="12449">
                  <a:moveTo>
                    <a:pt x="33" y="6385"/>
                  </a:moveTo>
                  <a:cubicBezTo>
                    <a:pt x="-426" y="3685"/>
                    <a:pt x="3710" y="-4415"/>
                    <a:pt x="21173" y="3144"/>
                  </a:cubicBezTo>
                  <a:cubicBezTo>
                    <a:pt x="21173" y="3144"/>
                    <a:pt x="17037" y="6925"/>
                    <a:pt x="14739" y="8544"/>
                  </a:cubicBezTo>
                  <a:cubicBezTo>
                    <a:pt x="12442" y="10704"/>
                    <a:pt x="493" y="17184"/>
                    <a:pt x="33" y="6385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AutoShape 20"/>
            <p:cNvSpPr>
              <a:spLocks/>
            </p:cNvSpPr>
            <p:nvPr userDrawn="1"/>
          </p:nvSpPr>
          <p:spPr bwMode="auto">
            <a:xfrm>
              <a:off x="3539521" y="2201323"/>
              <a:ext cx="653794" cy="508241"/>
            </a:xfrm>
            <a:custGeom>
              <a:avLst/>
              <a:gdLst>
                <a:gd name="T0" fmla="*/ 1930 w 21180"/>
                <a:gd name="T1" fmla="*/ 193334 h 18889"/>
                <a:gd name="T2" fmla="*/ 361042 w 21180"/>
                <a:gd name="T3" fmla="*/ 0 h 18889"/>
                <a:gd name="T4" fmla="*/ 434954 w 21180"/>
                <a:gd name="T5" fmla="*/ 0 h 18889"/>
                <a:gd name="T6" fmla="*/ 244843 w 21180"/>
                <a:gd name="T7" fmla="*/ 315438 h 18889"/>
                <a:gd name="T8" fmla="*/ 1930 w 21180"/>
                <a:gd name="T9" fmla="*/ 193334 h 188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0" h="18889">
                  <a:moveTo>
                    <a:pt x="94" y="10800"/>
                  </a:moveTo>
                  <a:cubicBezTo>
                    <a:pt x="-420" y="7957"/>
                    <a:pt x="608" y="0"/>
                    <a:pt x="17580" y="0"/>
                  </a:cubicBezTo>
                  <a:cubicBezTo>
                    <a:pt x="17580" y="0"/>
                    <a:pt x="20151" y="568"/>
                    <a:pt x="21179" y="0"/>
                  </a:cubicBezTo>
                  <a:cubicBezTo>
                    <a:pt x="21179" y="0"/>
                    <a:pt x="18094" y="13073"/>
                    <a:pt x="11922" y="17621"/>
                  </a:cubicBezTo>
                  <a:cubicBezTo>
                    <a:pt x="5751" y="21599"/>
                    <a:pt x="608" y="15347"/>
                    <a:pt x="94" y="108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AutoShape 21"/>
            <p:cNvSpPr>
              <a:spLocks/>
            </p:cNvSpPr>
            <p:nvPr userDrawn="1"/>
          </p:nvSpPr>
          <p:spPr bwMode="auto">
            <a:xfrm>
              <a:off x="2165123" y="2473340"/>
              <a:ext cx="734921" cy="427113"/>
            </a:xfrm>
            <a:custGeom>
              <a:avLst/>
              <a:gdLst>
                <a:gd name="T0" fmla="*/ 486225 w 20815"/>
                <a:gd name="T1" fmla="*/ 156920 h 18748"/>
                <a:gd name="T2" fmla="*/ 158536 w 20815"/>
                <a:gd name="T3" fmla="*/ 3441 h 18748"/>
                <a:gd name="T4" fmla="*/ 0 w 20815"/>
                <a:gd name="T5" fmla="*/ 23902 h 18748"/>
                <a:gd name="T6" fmla="*/ 253695 w 20815"/>
                <a:gd name="T7" fmla="*/ 279691 h 18748"/>
                <a:gd name="T8" fmla="*/ 486225 w 20815"/>
                <a:gd name="T9" fmla="*/ 156920 h 187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15" h="18748">
                  <a:moveTo>
                    <a:pt x="20699" y="10353"/>
                  </a:moveTo>
                  <a:cubicBezTo>
                    <a:pt x="20699" y="10353"/>
                    <a:pt x="19799" y="-1797"/>
                    <a:pt x="6749" y="227"/>
                  </a:cubicBezTo>
                  <a:cubicBezTo>
                    <a:pt x="6749" y="227"/>
                    <a:pt x="899" y="2252"/>
                    <a:pt x="0" y="1577"/>
                  </a:cubicBezTo>
                  <a:cubicBezTo>
                    <a:pt x="0" y="1577"/>
                    <a:pt x="4499" y="16428"/>
                    <a:pt x="10800" y="18453"/>
                  </a:cubicBezTo>
                  <a:cubicBezTo>
                    <a:pt x="17099" y="19803"/>
                    <a:pt x="21600" y="16428"/>
                    <a:pt x="20699" y="1035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AutoShape 22"/>
            <p:cNvSpPr>
              <a:spLocks/>
            </p:cNvSpPr>
            <p:nvPr userDrawn="1"/>
          </p:nvSpPr>
          <p:spPr bwMode="auto">
            <a:xfrm>
              <a:off x="1826296" y="1860109"/>
              <a:ext cx="668110" cy="331670"/>
            </a:xfrm>
            <a:custGeom>
              <a:avLst/>
              <a:gdLst>
                <a:gd name="T0" fmla="*/ 436645 w 20033"/>
                <a:gd name="T1" fmla="*/ 72419 h 15680"/>
                <a:gd name="T2" fmla="*/ 74531 w 20033"/>
                <a:gd name="T3" fmla="*/ 42022 h 15680"/>
                <a:gd name="T4" fmla="*/ 0 w 20033"/>
                <a:gd name="T5" fmla="*/ 143361 h 15680"/>
                <a:gd name="T6" fmla="*/ 202336 w 20033"/>
                <a:gd name="T7" fmla="*/ 204155 h 15680"/>
                <a:gd name="T8" fmla="*/ 436645 w 20033"/>
                <a:gd name="T9" fmla="*/ 72419 h 15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33" h="15680">
                  <a:moveTo>
                    <a:pt x="19679" y="5146"/>
                  </a:moveTo>
                  <a:cubicBezTo>
                    <a:pt x="17760" y="826"/>
                    <a:pt x="10559" y="-2773"/>
                    <a:pt x="3359" y="2986"/>
                  </a:cubicBezTo>
                  <a:cubicBezTo>
                    <a:pt x="479" y="5866"/>
                    <a:pt x="0" y="10187"/>
                    <a:pt x="0" y="10187"/>
                  </a:cubicBezTo>
                  <a:cubicBezTo>
                    <a:pt x="0" y="10187"/>
                    <a:pt x="6239" y="12346"/>
                    <a:pt x="9119" y="14507"/>
                  </a:cubicBezTo>
                  <a:cubicBezTo>
                    <a:pt x="15360" y="18827"/>
                    <a:pt x="21600" y="10187"/>
                    <a:pt x="19679" y="5146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AutoShape 23"/>
            <p:cNvSpPr>
              <a:spLocks/>
            </p:cNvSpPr>
            <p:nvPr userDrawn="1"/>
          </p:nvSpPr>
          <p:spPr bwMode="auto">
            <a:xfrm>
              <a:off x="1642565" y="822152"/>
              <a:ext cx="458133" cy="544033"/>
            </a:xfrm>
            <a:custGeom>
              <a:avLst/>
              <a:gdLst>
                <a:gd name="T0" fmla="*/ 269324 w 15070"/>
                <a:gd name="T1" fmla="*/ 347181 h 19631"/>
                <a:gd name="T2" fmla="*/ 194752 w 15070"/>
                <a:gd name="T3" fmla="*/ 91893 h 19631"/>
                <a:gd name="T4" fmla="*/ 34909 w 15070"/>
                <a:gd name="T5" fmla="*/ 0 h 19631"/>
                <a:gd name="T6" fmla="*/ 45568 w 15070"/>
                <a:gd name="T7" fmla="*/ 275699 h 19631"/>
                <a:gd name="T8" fmla="*/ 269324 w 15070"/>
                <a:gd name="T9" fmla="*/ 347181 h 196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070" h="19631">
                  <a:moveTo>
                    <a:pt x="13316" y="18830"/>
                  </a:moveTo>
                  <a:cubicBezTo>
                    <a:pt x="13316" y="18830"/>
                    <a:pt x="19111" y="9415"/>
                    <a:pt x="9629" y="4984"/>
                  </a:cubicBezTo>
                  <a:cubicBezTo>
                    <a:pt x="2780" y="1661"/>
                    <a:pt x="1726" y="0"/>
                    <a:pt x="1726" y="0"/>
                  </a:cubicBezTo>
                  <a:cubicBezTo>
                    <a:pt x="1726" y="0"/>
                    <a:pt x="-2488" y="8307"/>
                    <a:pt x="2253" y="14953"/>
                  </a:cubicBezTo>
                  <a:cubicBezTo>
                    <a:pt x="6994" y="21599"/>
                    <a:pt x="11736" y="19384"/>
                    <a:pt x="13316" y="18830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AutoShape 24"/>
            <p:cNvSpPr>
              <a:spLocks/>
            </p:cNvSpPr>
            <p:nvPr userDrawn="1"/>
          </p:nvSpPr>
          <p:spPr bwMode="auto">
            <a:xfrm>
              <a:off x="2356011" y="755341"/>
              <a:ext cx="489153" cy="670496"/>
            </a:xfrm>
            <a:custGeom>
              <a:avLst/>
              <a:gdLst>
                <a:gd name="T0" fmla="*/ 72915 w 15376"/>
                <a:gd name="T1" fmla="*/ 419155 h 20489"/>
                <a:gd name="T2" fmla="*/ 51643 w 15376"/>
                <a:gd name="T3" fmla="*/ 173784 h 20489"/>
                <a:gd name="T4" fmla="*/ 253666 w 15376"/>
                <a:gd name="T5" fmla="*/ 0 h 20489"/>
                <a:gd name="T6" fmla="*/ 296188 w 15376"/>
                <a:gd name="T7" fmla="*/ 388478 h 20489"/>
                <a:gd name="T8" fmla="*/ 72915 w 15376"/>
                <a:gd name="T9" fmla="*/ 419155 h 204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76" h="20489">
                  <a:moveTo>
                    <a:pt x="3445" y="19252"/>
                  </a:moveTo>
                  <a:cubicBezTo>
                    <a:pt x="3445" y="19252"/>
                    <a:pt x="-3587" y="13147"/>
                    <a:pt x="2440" y="7982"/>
                  </a:cubicBezTo>
                  <a:cubicBezTo>
                    <a:pt x="8468" y="2347"/>
                    <a:pt x="11985" y="1878"/>
                    <a:pt x="11985" y="0"/>
                  </a:cubicBezTo>
                  <a:cubicBezTo>
                    <a:pt x="11985" y="0"/>
                    <a:pt x="18013" y="14086"/>
                    <a:pt x="13994" y="17843"/>
                  </a:cubicBezTo>
                  <a:cubicBezTo>
                    <a:pt x="10478" y="21599"/>
                    <a:pt x="5957" y="20660"/>
                    <a:pt x="3445" y="19252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AutoShape 25"/>
            <p:cNvSpPr>
              <a:spLocks/>
            </p:cNvSpPr>
            <p:nvPr userDrawn="1"/>
          </p:nvSpPr>
          <p:spPr bwMode="auto">
            <a:xfrm>
              <a:off x="4567936" y="1602409"/>
              <a:ext cx="541646" cy="672882"/>
            </a:xfrm>
            <a:custGeom>
              <a:avLst/>
              <a:gdLst>
                <a:gd name="T0" fmla="*/ 21227 w 16671"/>
                <a:gd name="T1" fmla="*/ 388836 h 20543"/>
                <a:gd name="T2" fmla="*/ 106113 w 16671"/>
                <a:gd name="T3" fmla="*/ 122777 h 20543"/>
                <a:gd name="T4" fmla="*/ 339567 w 16671"/>
                <a:gd name="T5" fmla="*/ 0 h 20543"/>
                <a:gd name="T6" fmla="*/ 307727 w 16671"/>
                <a:gd name="T7" fmla="*/ 399079 h 20543"/>
                <a:gd name="T8" fmla="*/ 21227 w 16671"/>
                <a:gd name="T9" fmla="*/ 388836 h 205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671" h="20543">
                  <a:moveTo>
                    <a:pt x="982" y="17843"/>
                  </a:moveTo>
                  <a:cubicBezTo>
                    <a:pt x="982" y="17843"/>
                    <a:pt x="-2945" y="8921"/>
                    <a:pt x="4909" y="5634"/>
                  </a:cubicBezTo>
                  <a:cubicBezTo>
                    <a:pt x="13255" y="2347"/>
                    <a:pt x="15709" y="0"/>
                    <a:pt x="15709" y="0"/>
                  </a:cubicBezTo>
                  <a:cubicBezTo>
                    <a:pt x="15709" y="0"/>
                    <a:pt x="18654" y="15026"/>
                    <a:pt x="14236" y="18313"/>
                  </a:cubicBezTo>
                  <a:cubicBezTo>
                    <a:pt x="9327" y="21130"/>
                    <a:pt x="3436" y="21599"/>
                    <a:pt x="982" y="1784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AutoShape 26"/>
            <p:cNvSpPr>
              <a:spLocks/>
            </p:cNvSpPr>
            <p:nvPr userDrawn="1"/>
          </p:nvSpPr>
          <p:spPr bwMode="auto">
            <a:xfrm>
              <a:off x="4577480" y="647966"/>
              <a:ext cx="410411" cy="629933"/>
            </a:xfrm>
            <a:custGeom>
              <a:avLst/>
              <a:gdLst>
                <a:gd name="T0" fmla="*/ 128757 w 19262"/>
                <a:gd name="T1" fmla="*/ 419100 h 21600"/>
                <a:gd name="T2" fmla="*/ 2055 w 19262"/>
                <a:gd name="T3" fmla="*/ 214653 h 21600"/>
                <a:gd name="T4" fmla="*/ 139318 w 19262"/>
                <a:gd name="T5" fmla="*/ 0 h 21600"/>
                <a:gd name="T6" fmla="*/ 266019 w 19262"/>
                <a:gd name="T7" fmla="*/ 204428 h 21600"/>
                <a:gd name="T8" fmla="*/ 128757 w 19262"/>
                <a:gd name="T9" fmla="*/ 4191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62" h="21600">
                  <a:moveTo>
                    <a:pt x="9083" y="21600"/>
                  </a:moveTo>
                  <a:cubicBezTo>
                    <a:pt x="9083" y="21600"/>
                    <a:pt x="-1344" y="16331"/>
                    <a:pt x="145" y="11063"/>
                  </a:cubicBezTo>
                  <a:cubicBezTo>
                    <a:pt x="1635" y="5795"/>
                    <a:pt x="9828" y="1580"/>
                    <a:pt x="9828" y="0"/>
                  </a:cubicBezTo>
                  <a:cubicBezTo>
                    <a:pt x="9828" y="0"/>
                    <a:pt x="18021" y="6848"/>
                    <a:pt x="18766" y="10536"/>
                  </a:cubicBezTo>
                  <a:cubicBezTo>
                    <a:pt x="20256" y="13697"/>
                    <a:pt x="18766" y="21073"/>
                    <a:pt x="9083" y="21600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AutoShape 27"/>
            <p:cNvSpPr>
              <a:spLocks/>
            </p:cNvSpPr>
            <p:nvPr userDrawn="1"/>
          </p:nvSpPr>
          <p:spPr bwMode="auto">
            <a:xfrm>
              <a:off x="1000701" y="1836248"/>
              <a:ext cx="436659" cy="639477"/>
            </a:xfrm>
            <a:custGeom>
              <a:avLst/>
              <a:gdLst>
                <a:gd name="T0" fmla="*/ 177114 w 12174"/>
                <a:gd name="T1" fmla="*/ 425430 h 21600"/>
                <a:gd name="T2" fmla="*/ 91182 w 12174"/>
                <a:gd name="T3" fmla="*/ 0 h 21600"/>
                <a:gd name="T4" fmla="*/ 209330 w 12174"/>
                <a:gd name="T5" fmla="*/ 111425 h 21600"/>
                <a:gd name="T6" fmla="*/ 177114 w 12174"/>
                <a:gd name="T7" fmla="*/ 42543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174" h="21600">
                  <a:moveTo>
                    <a:pt x="7422" y="21599"/>
                  </a:moveTo>
                  <a:cubicBezTo>
                    <a:pt x="7422" y="21599"/>
                    <a:pt x="-6528" y="17485"/>
                    <a:pt x="3821" y="0"/>
                  </a:cubicBezTo>
                  <a:cubicBezTo>
                    <a:pt x="3821" y="0"/>
                    <a:pt x="5622" y="3085"/>
                    <a:pt x="8772" y="5657"/>
                  </a:cubicBezTo>
                  <a:cubicBezTo>
                    <a:pt x="11921" y="8228"/>
                    <a:pt x="15071" y="21599"/>
                    <a:pt x="7422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AutoShape 28"/>
            <p:cNvSpPr>
              <a:spLocks/>
            </p:cNvSpPr>
            <p:nvPr userDrawn="1"/>
          </p:nvSpPr>
          <p:spPr bwMode="auto">
            <a:xfrm>
              <a:off x="167950" y="1967485"/>
              <a:ext cx="510627" cy="672882"/>
            </a:xfrm>
            <a:custGeom>
              <a:avLst/>
              <a:gdLst>
                <a:gd name="T0" fmla="*/ 144509 w 11872"/>
                <a:gd name="T1" fmla="*/ 447654 h 21600"/>
                <a:gd name="T2" fmla="*/ 80582 w 11872"/>
                <a:gd name="T3" fmla="*/ 0 h 21600"/>
                <a:gd name="T4" fmla="*/ 165828 w 11872"/>
                <a:gd name="T5" fmla="*/ 71213 h 21600"/>
                <a:gd name="T6" fmla="*/ 144509 w 11872"/>
                <a:gd name="T7" fmla="*/ 447654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872" h="21600">
                  <a:moveTo>
                    <a:pt x="5050" y="21599"/>
                  </a:moveTo>
                  <a:cubicBezTo>
                    <a:pt x="5050" y="21599"/>
                    <a:pt x="-4632" y="15218"/>
                    <a:pt x="2816" y="0"/>
                  </a:cubicBezTo>
                  <a:cubicBezTo>
                    <a:pt x="2816" y="0"/>
                    <a:pt x="4305" y="2454"/>
                    <a:pt x="5795" y="3436"/>
                  </a:cubicBezTo>
                  <a:cubicBezTo>
                    <a:pt x="10636" y="7363"/>
                    <a:pt x="16968" y="17181"/>
                    <a:pt x="5050" y="21599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AutoShape 29"/>
            <p:cNvSpPr>
              <a:spLocks/>
            </p:cNvSpPr>
            <p:nvPr userDrawn="1"/>
          </p:nvSpPr>
          <p:spPr bwMode="auto">
            <a:xfrm>
              <a:off x="1077057" y="1036903"/>
              <a:ext cx="422342" cy="582210"/>
            </a:xfrm>
            <a:custGeom>
              <a:avLst/>
              <a:gdLst>
                <a:gd name="T0" fmla="*/ 188209 w 11448"/>
                <a:gd name="T1" fmla="*/ 387332 h 21600"/>
                <a:gd name="T2" fmla="*/ 60994 w 11448"/>
                <a:gd name="T3" fmla="*/ 0 h 21600"/>
                <a:gd name="T4" fmla="*/ 145796 w 11448"/>
                <a:gd name="T5" fmla="*/ 91727 h 21600"/>
                <a:gd name="T6" fmla="*/ 188209 w 11448"/>
                <a:gd name="T7" fmla="*/ 387332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448" h="21600">
                  <a:moveTo>
                    <a:pt x="7668" y="21599"/>
                  </a:moveTo>
                  <a:cubicBezTo>
                    <a:pt x="7668" y="21599"/>
                    <a:pt x="-5291" y="21599"/>
                    <a:pt x="2485" y="0"/>
                  </a:cubicBezTo>
                  <a:cubicBezTo>
                    <a:pt x="2485" y="0"/>
                    <a:pt x="4212" y="3978"/>
                    <a:pt x="5940" y="5115"/>
                  </a:cubicBezTo>
                  <a:cubicBezTo>
                    <a:pt x="7668" y="6252"/>
                    <a:pt x="16308" y="17621"/>
                    <a:pt x="766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6" name="AutoShape 16"/>
          <p:cNvSpPr>
            <a:spLocks/>
          </p:cNvSpPr>
          <p:nvPr userDrawn="1"/>
        </p:nvSpPr>
        <p:spPr bwMode="auto">
          <a:xfrm>
            <a:off x="637741" y="235083"/>
            <a:ext cx="220041" cy="327798"/>
          </a:xfrm>
          <a:custGeom>
            <a:avLst/>
            <a:gdLst>
              <a:gd name="T0" fmla="*/ 67128 w 13523"/>
              <a:gd name="T1" fmla="*/ 449800 h 18670"/>
              <a:gd name="T2" fmla="*/ 270092 w 13523"/>
              <a:gd name="T3" fmla="*/ 0 h 18670"/>
              <a:gd name="T4" fmla="*/ 312814 w 13523"/>
              <a:gd name="T5" fmla="*/ 173780 h 18670"/>
              <a:gd name="T6" fmla="*/ 67128 w 13523"/>
              <a:gd name="T7" fmla="*/ 449800 h 1867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523" h="18670">
                <a:moveTo>
                  <a:pt x="2888" y="17932"/>
                </a:moveTo>
                <a:cubicBezTo>
                  <a:pt x="2888" y="17932"/>
                  <a:pt x="-7682" y="8558"/>
                  <a:pt x="11620" y="0"/>
                </a:cubicBezTo>
                <a:cubicBezTo>
                  <a:pt x="11620" y="0"/>
                  <a:pt x="12998" y="3260"/>
                  <a:pt x="13458" y="6928"/>
                </a:cubicBezTo>
                <a:cubicBezTo>
                  <a:pt x="13917" y="10596"/>
                  <a:pt x="12079" y="21599"/>
                  <a:pt x="2888" y="17932"/>
                </a:cubicBezTo>
                <a:close/>
              </a:path>
            </a:pathLst>
          </a:custGeom>
          <a:solidFill>
            <a:srgbClr val="F07474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defTabSz="91427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7" name="AutoShape 17"/>
          <p:cNvSpPr>
            <a:spLocks/>
          </p:cNvSpPr>
          <p:nvPr userDrawn="1"/>
        </p:nvSpPr>
        <p:spPr bwMode="auto">
          <a:xfrm>
            <a:off x="367688" y="343979"/>
            <a:ext cx="197816" cy="310019"/>
          </a:xfrm>
          <a:custGeom>
            <a:avLst/>
            <a:gdLst>
              <a:gd name="T0" fmla="*/ 251649 w 16246"/>
              <a:gd name="T1" fmla="*/ 413107 h 20641"/>
              <a:gd name="T2" fmla="*/ 144297 w 16246"/>
              <a:gd name="T3" fmla="*/ 110830 h 20641"/>
              <a:gd name="T4" fmla="*/ 4766 w 16246"/>
              <a:gd name="T5" fmla="*/ 0 h 20641"/>
              <a:gd name="T6" fmla="*/ 4766 w 16246"/>
              <a:gd name="T7" fmla="*/ 191426 h 20641"/>
              <a:gd name="T8" fmla="*/ 101369 w 16246"/>
              <a:gd name="T9" fmla="*/ 433256 h 20641"/>
              <a:gd name="T10" fmla="*/ 251649 w 16246"/>
              <a:gd name="T11" fmla="*/ 413107 h 206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246" h="20641">
                <a:moveTo>
                  <a:pt x="14468" y="19252"/>
                </a:moveTo>
                <a:cubicBezTo>
                  <a:pt x="14468" y="19252"/>
                  <a:pt x="21257" y="11739"/>
                  <a:pt x="8296" y="5165"/>
                </a:cubicBezTo>
                <a:cubicBezTo>
                  <a:pt x="1508" y="1408"/>
                  <a:pt x="274" y="0"/>
                  <a:pt x="274" y="0"/>
                </a:cubicBezTo>
                <a:cubicBezTo>
                  <a:pt x="274" y="0"/>
                  <a:pt x="-343" y="6573"/>
                  <a:pt x="274" y="8921"/>
                </a:cubicBezTo>
                <a:cubicBezTo>
                  <a:pt x="274" y="11269"/>
                  <a:pt x="-343" y="17843"/>
                  <a:pt x="5828" y="20191"/>
                </a:cubicBezTo>
                <a:cubicBezTo>
                  <a:pt x="10148" y="21600"/>
                  <a:pt x="14468" y="19252"/>
                  <a:pt x="14468" y="19252"/>
                </a:cubicBezTo>
                <a:close/>
              </a:path>
            </a:pathLst>
          </a:custGeom>
          <a:solidFill>
            <a:srgbClr val="02B3C5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defTabSz="91427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8" name="AutoShape 18"/>
          <p:cNvSpPr>
            <a:spLocks/>
          </p:cNvSpPr>
          <p:nvPr userDrawn="1"/>
        </p:nvSpPr>
        <p:spPr bwMode="auto">
          <a:xfrm>
            <a:off x="721090" y="626217"/>
            <a:ext cx="321173" cy="175566"/>
          </a:xfrm>
          <a:custGeom>
            <a:avLst/>
            <a:gdLst>
              <a:gd name="T0" fmla="*/ 20914 w 19743"/>
              <a:gd name="T1" fmla="*/ 65328 h 11814"/>
              <a:gd name="T2" fmla="*/ 458764 w 19743"/>
              <a:gd name="T3" fmla="*/ 197832 h 11814"/>
              <a:gd name="T4" fmla="*/ 52959 w 19743"/>
              <a:gd name="T5" fmla="*/ 208023 h 11814"/>
              <a:gd name="T6" fmla="*/ 20914 w 19743"/>
              <a:gd name="T7" fmla="*/ 65328 h 1181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743" h="11814">
                <a:moveTo>
                  <a:pt x="900" y="3077"/>
                </a:moveTo>
                <a:cubicBezTo>
                  <a:pt x="900" y="3077"/>
                  <a:pt x="12389" y="-7002"/>
                  <a:pt x="19742" y="9318"/>
                </a:cubicBezTo>
                <a:cubicBezTo>
                  <a:pt x="19742" y="9318"/>
                  <a:pt x="11011" y="14598"/>
                  <a:pt x="2279" y="9798"/>
                </a:cubicBezTo>
                <a:cubicBezTo>
                  <a:pt x="-1857" y="7878"/>
                  <a:pt x="900" y="4038"/>
                  <a:pt x="900" y="3077"/>
                </a:cubicBezTo>
                <a:close/>
              </a:path>
            </a:pathLst>
          </a:custGeom>
          <a:solidFill>
            <a:srgbClr val="FFBF53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defTabSz="91427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9" name="AutoShape 15"/>
          <p:cNvSpPr>
            <a:spLocks/>
          </p:cNvSpPr>
          <p:nvPr userDrawn="1"/>
        </p:nvSpPr>
        <p:spPr bwMode="auto">
          <a:xfrm>
            <a:off x="1097711" y="196940"/>
            <a:ext cx="179436" cy="202042"/>
          </a:xfrm>
          <a:custGeom>
            <a:avLst/>
            <a:gdLst>
              <a:gd name="T0" fmla="*/ 245334 w 11653"/>
              <a:gd name="T1" fmla="*/ 19646 h 19110"/>
              <a:gd name="T2" fmla="*/ 31151 w 11653"/>
              <a:gd name="T3" fmla="*/ 396875 h 19110"/>
              <a:gd name="T4" fmla="*/ 245334 w 11653"/>
              <a:gd name="T5" fmla="*/ 19646 h 19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653" h="19110">
                <a:moveTo>
                  <a:pt x="8112" y="946"/>
                </a:moveTo>
                <a:cubicBezTo>
                  <a:pt x="3863" y="-2490"/>
                  <a:pt x="-2510" y="3400"/>
                  <a:pt x="1030" y="19110"/>
                </a:cubicBezTo>
                <a:cubicBezTo>
                  <a:pt x="1030" y="19110"/>
                  <a:pt x="19090" y="10273"/>
                  <a:pt x="8112" y="946"/>
                </a:cubicBezTo>
                <a:close/>
              </a:path>
            </a:pathLst>
          </a:custGeom>
          <a:gradFill rotWithShape="1">
            <a:gsLst>
              <a:gs pos="0">
                <a:sysClr val="window" lastClr="FFFFFF"/>
              </a:gs>
              <a:gs pos="100000">
                <a:srgbClr val="D9D9D9"/>
              </a:gs>
            </a:gsLst>
            <a:lin ang="5400000" scaled="1"/>
          </a:gradFill>
          <a:ln w="12700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defTabSz="91427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4015168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 animBg="1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png"/><Relationship Id="rId12" Type="http://schemas.openxmlformats.org/officeDocument/2006/relationships/image" Target="../media/image3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30.png"/><Relationship Id="rId11" Type="http://schemas.openxmlformats.org/officeDocument/2006/relationships/image" Target="../media/image66.png"/><Relationship Id="rId5" Type="http://schemas.openxmlformats.org/officeDocument/2006/relationships/image" Target="../media/image29.png"/><Relationship Id="rId10" Type="http://schemas.openxmlformats.org/officeDocument/2006/relationships/image" Target="../media/image33.png"/><Relationship Id="rId4" Type="http://schemas.openxmlformats.org/officeDocument/2006/relationships/image" Target="../media/image28.png"/><Relationship Id="rId9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36.png"/><Relationship Id="rId7" Type="http://schemas.openxmlformats.org/officeDocument/2006/relationships/image" Target="../media/image39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46.png"/><Relationship Id="rId4" Type="http://schemas.openxmlformats.org/officeDocument/2006/relationships/image" Target="../media/image37.png"/><Relationship Id="rId9" Type="http://schemas.openxmlformats.org/officeDocument/2006/relationships/image" Target="../media/image7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36.png"/><Relationship Id="rId7" Type="http://schemas.openxmlformats.org/officeDocument/2006/relationships/image" Target="../media/image39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78.png"/><Relationship Id="rId4" Type="http://schemas.openxmlformats.org/officeDocument/2006/relationships/image" Target="../media/image37.png"/><Relationship Id="rId9" Type="http://schemas.openxmlformats.org/officeDocument/2006/relationships/image" Target="../media/image8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53.png"/><Relationship Id="rId9" Type="http://schemas.openxmlformats.org/officeDocument/2006/relationships/image" Target="../media/image8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100.png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12" Type="http://schemas.openxmlformats.org/officeDocument/2006/relationships/image" Target="../media/image99.png"/><Relationship Id="rId2" Type="http://schemas.openxmlformats.org/officeDocument/2006/relationships/image" Target="../media/image89.png"/><Relationship Id="rId16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11" Type="http://schemas.openxmlformats.org/officeDocument/2006/relationships/image" Target="../media/image98.png"/><Relationship Id="rId5" Type="http://schemas.openxmlformats.org/officeDocument/2006/relationships/image" Target="../media/image92.png"/><Relationship Id="rId15" Type="http://schemas.openxmlformats.org/officeDocument/2006/relationships/image" Target="../media/image60.png"/><Relationship Id="rId10" Type="http://schemas.openxmlformats.org/officeDocument/2006/relationships/image" Target="../media/image97.png"/><Relationship Id="rId4" Type="http://schemas.openxmlformats.org/officeDocument/2006/relationships/image" Target="../media/image91.png"/><Relationship Id="rId9" Type="http://schemas.openxmlformats.org/officeDocument/2006/relationships/image" Target="../media/image96.png"/><Relationship Id="rId14" Type="http://schemas.openxmlformats.org/officeDocument/2006/relationships/image" Target="../media/image10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5.png"/><Relationship Id="rId7" Type="http://schemas.openxmlformats.org/officeDocument/2006/relationships/image" Target="../media/image108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10" Type="http://schemas.openxmlformats.org/officeDocument/2006/relationships/image" Target="../media/image88.png"/><Relationship Id="rId4" Type="http://schemas.openxmlformats.org/officeDocument/2006/relationships/image" Target="../media/image53.png"/><Relationship Id="rId9" Type="http://schemas.openxmlformats.org/officeDocument/2006/relationships/image" Target="../media/image11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22.png"/><Relationship Id="rId3" Type="http://schemas.openxmlformats.org/officeDocument/2006/relationships/image" Target="../media/image112.png"/><Relationship Id="rId7" Type="http://schemas.openxmlformats.org/officeDocument/2006/relationships/image" Target="../media/image116.png"/><Relationship Id="rId12" Type="http://schemas.openxmlformats.org/officeDocument/2006/relationships/image" Target="../media/image121.png"/><Relationship Id="rId17" Type="http://schemas.openxmlformats.org/officeDocument/2006/relationships/image" Target="../media/image125.png"/><Relationship Id="rId2" Type="http://schemas.openxmlformats.org/officeDocument/2006/relationships/image" Target="../media/image111.png"/><Relationship Id="rId16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png"/><Relationship Id="rId11" Type="http://schemas.openxmlformats.org/officeDocument/2006/relationships/image" Target="../media/image120.png"/><Relationship Id="rId5" Type="http://schemas.openxmlformats.org/officeDocument/2006/relationships/image" Target="../media/image114.png"/><Relationship Id="rId15" Type="http://schemas.openxmlformats.org/officeDocument/2006/relationships/image" Target="../media/image124.png"/><Relationship Id="rId10" Type="http://schemas.openxmlformats.org/officeDocument/2006/relationships/image" Target="../media/image119.png"/><Relationship Id="rId4" Type="http://schemas.openxmlformats.org/officeDocument/2006/relationships/image" Target="../media/image113.png"/><Relationship Id="rId9" Type="http://schemas.openxmlformats.org/officeDocument/2006/relationships/image" Target="../media/image118.png"/><Relationship Id="rId14" Type="http://schemas.openxmlformats.org/officeDocument/2006/relationships/image" Target="../media/image1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0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3.png"/><Relationship Id="rId5" Type="http://schemas.openxmlformats.org/officeDocument/2006/relationships/image" Target="../media/image72.png"/><Relationship Id="rId10" Type="http://schemas.openxmlformats.org/officeDocument/2006/relationships/image" Target="../media/image137.png"/><Relationship Id="rId4" Type="http://schemas.openxmlformats.org/officeDocument/2006/relationships/image" Target="../media/image131.png"/><Relationship Id="rId9" Type="http://schemas.openxmlformats.org/officeDocument/2006/relationships/image" Target="../media/image1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g"/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2.png"/><Relationship Id="rId4" Type="http://schemas.openxmlformats.org/officeDocument/2006/relationships/image" Target="../media/image13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image" Target="../media/image102.png"/><Relationship Id="rId7" Type="http://schemas.openxmlformats.org/officeDocument/2006/relationships/image" Target="../media/image147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10" Type="http://schemas.openxmlformats.org/officeDocument/2006/relationships/image" Target="../media/image143.png"/><Relationship Id="rId4" Type="http://schemas.openxmlformats.org/officeDocument/2006/relationships/image" Target="../media/image141.png"/><Relationship Id="rId9" Type="http://schemas.openxmlformats.org/officeDocument/2006/relationships/image" Target="../media/image14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8.png"/><Relationship Id="rId4" Type="http://schemas.openxmlformats.org/officeDocument/2006/relationships/image" Target="../media/image10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png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7" Type="http://schemas.openxmlformats.org/officeDocument/2006/relationships/image" Target="../media/image156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0.png"/><Relationship Id="rId4" Type="http://schemas.openxmlformats.org/officeDocument/2006/relationships/image" Target="../media/image15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0.png"/><Relationship Id="rId4" Type="http://schemas.openxmlformats.org/officeDocument/2006/relationships/image" Target="../media/image15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7" Type="http://schemas.openxmlformats.org/officeDocument/2006/relationships/image" Target="../media/image128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1.png"/><Relationship Id="rId5" Type="http://schemas.openxmlformats.org/officeDocument/2006/relationships/image" Target="../media/image130.png"/><Relationship Id="rId4" Type="http://schemas.openxmlformats.org/officeDocument/2006/relationships/image" Target="../media/image15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Layout" Target="../slideLayouts/slideLayout1.xml"/><Relationship Id="rId7" Type="http://schemas.openxmlformats.org/officeDocument/2006/relationships/slide" Target="slide5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microsoft.com/office/2007/relationships/hdphoto" Target="../media/hdphoto1.wdp"/><Relationship Id="rId5" Type="http://schemas.openxmlformats.org/officeDocument/2006/relationships/image" Target="../media/image5.png"/><Relationship Id="rId10" Type="http://schemas.openxmlformats.org/officeDocument/2006/relationships/comments" Target="../comments/comment2.xml"/><Relationship Id="rId4" Type="http://schemas.openxmlformats.org/officeDocument/2006/relationships/image" Target="../media/image4.png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6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35.png"/><Relationship Id="rId5" Type="http://schemas.openxmlformats.org/officeDocument/2006/relationships/image" Target="../media/image167.png"/><Relationship Id="rId4" Type="http://schemas.openxmlformats.org/officeDocument/2006/relationships/image" Target="../media/image134.png"/><Relationship Id="rId9" Type="http://schemas.openxmlformats.org/officeDocument/2006/relationships/image" Target="../media/image13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1.png"/><Relationship Id="rId4" Type="http://schemas.openxmlformats.org/officeDocument/2006/relationships/image" Target="../media/image13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4.png"/><Relationship Id="rId4" Type="http://schemas.openxmlformats.org/officeDocument/2006/relationships/image" Target="../media/image13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6.png"/><Relationship Id="rId4" Type="http://schemas.openxmlformats.org/officeDocument/2006/relationships/image" Target="../media/image13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comments" Target="../comments/comment4.xml"/><Relationship Id="rId4" Type="http://schemas.openxmlformats.org/officeDocument/2006/relationships/image" Target="../media/image17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9.png"/><Relationship Id="rId4" Type="http://schemas.openxmlformats.org/officeDocument/2006/relationships/image" Target="../media/image154.jp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3.png"/><Relationship Id="rId5" Type="http://schemas.openxmlformats.org/officeDocument/2006/relationships/image" Target="../media/image163.png"/><Relationship Id="rId4" Type="http://schemas.openxmlformats.org/officeDocument/2006/relationships/image" Target="../media/image154.jp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5.png"/><Relationship Id="rId5" Type="http://schemas.openxmlformats.org/officeDocument/2006/relationships/image" Target="../media/image163.png"/><Relationship Id="rId4" Type="http://schemas.openxmlformats.org/officeDocument/2006/relationships/image" Target="../media/image154.jp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7.png"/><Relationship Id="rId5" Type="http://schemas.openxmlformats.org/officeDocument/2006/relationships/image" Target="../media/image163.png"/><Relationship Id="rId4" Type="http://schemas.openxmlformats.org/officeDocument/2006/relationships/image" Target="../media/image154.jp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9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png"/><Relationship Id="rId13" Type="http://schemas.openxmlformats.org/officeDocument/2006/relationships/image" Target="../media/image201.png"/><Relationship Id="rId3" Type="http://schemas.openxmlformats.org/officeDocument/2006/relationships/image" Target="../media/image190.png"/><Relationship Id="rId7" Type="http://schemas.openxmlformats.org/officeDocument/2006/relationships/image" Target="../media/image193.png"/><Relationship Id="rId12" Type="http://schemas.openxmlformats.org/officeDocument/2006/relationships/image" Target="../media/image19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2.png"/><Relationship Id="rId11" Type="http://schemas.openxmlformats.org/officeDocument/2006/relationships/image" Target="../media/image199.png"/><Relationship Id="rId5" Type="http://schemas.openxmlformats.org/officeDocument/2006/relationships/image" Target="../media/image165.wmf"/><Relationship Id="rId15" Type="http://schemas.openxmlformats.org/officeDocument/2006/relationships/image" Target="../media/image200.png"/><Relationship Id="rId10" Type="http://schemas.openxmlformats.org/officeDocument/2006/relationships/image" Target="../media/image19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5.png"/><Relationship Id="rId14" Type="http://schemas.openxmlformats.org/officeDocument/2006/relationships/image" Target="../media/image19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microsoft.com/office/2007/relationships/hdphoto" Target="../media/hdphoto6.wdp"/><Relationship Id="rId18" Type="http://schemas.openxmlformats.org/officeDocument/2006/relationships/slide" Target="slide9.xml"/><Relationship Id="rId3" Type="http://schemas.openxmlformats.org/officeDocument/2006/relationships/image" Target="../media/image8.jpeg"/><Relationship Id="rId21" Type="http://schemas.openxmlformats.org/officeDocument/2006/relationships/image" Target="../media/image17.gif"/><Relationship Id="rId7" Type="http://schemas.microsoft.com/office/2007/relationships/hdphoto" Target="../media/hdphoto3.wdp"/><Relationship Id="rId12" Type="http://schemas.openxmlformats.org/officeDocument/2006/relationships/image" Target="../media/image13.png"/><Relationship Id="rId17" Type="http://schemas.openxmlformats.org/officeDocument/2006/relationships/slide" Target="slide7.xml"/><Relationship Id="rId2" Type="http://schemas.openxmlformats.org/officeDocument/2006/relationships/audio" Target="../media/audio1.wav"/><Relationship Id="rId16" Type="http://schemas.openxmlformats.org/officeDocument/2006/relationships/slide" Target="slide6.xml"/><Relationship Id="rId20" Type="http://schemas.openxmlformats.org/officeDocument/2006/relationships/image" Target="../media/image1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11" Type="http://schemas.microsoft.com/office/2007/relationships/hdphoto" Target="../media/hdphoto5.wdp"/><Relationship Id="rId24" Type="http://schemas.microsoft.com/office/2007/relationships/hdphoto" Target="../media/hdphoto8.wdp"/><Relationship Id="rId5" Type="http://schemas.microsoft.com/office/2007/relationships/hdphoto" Target="../media/hdphoto2.wdp"/><Relationship Id="rId15" Type="http://schemas.microsoft.com/office/2007/relationships/hdphoto" Target="../media/hdphoto7.wdp"/><Relationship Id="rId23" Type="http://schemas.openxmlformats.org/officeDocument/2006/relationships/image" Target="../media/image19.png"/><Relationship Id="rId10" Type="http://schemas.openxmlformats.org/officeDocument/2006/relationships/image" Target="../media/image12.png"/><Relationship Id="rId19" Type="http://schemas.openxmlformats.org/officeDocument/2006/relationships/image" Target="../media/image15.gif"/><Relationship Id="rId4" Type="http://schemas.openxmlformats.org/officeDocument/2006/relationships/image" Target="../media/image9.png"/><Relationship Id="rId9" Type="http://schemas.microsoft.com/office/2007/relationships/hdphoto" Target="../media/hdphoto4.wdp"/><Relationship Id="rId14" Type="http://schemas.openxmlformats.org/officeDocument/2006/relationships/image" Target="../media/image14.png"/><Relationship Id="rId22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image" Target="../media/image24.jpeg"/><Relationship Id="rId18" Type="http://schemas.openxmlformats.org/officeDocument/2006/relationships/image" Target="../media/image44.png"/><Relationship Id="rId3" Type="http://schemas.openxmlformats.org/officeDocument/2006/relationships/audio" Target="../media/audio2.wav"/><Relationship Id="rId7" Type="http://schemas.openxmlformats.org/officeDocument/2006/relationships/image" Target="../media/image20.png"/><Relationship Id="rId12" Type="http://schemas.openxmlformats.org/officeDocument/2006/relationships/image" Target="../media/image23.png"/><Relationship Id="rId17" Type="http://schemas.openxmlformats.org/officeDocument/2006/relationships/image" Target="../media/image43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slide" Target="slide5.xml"/><Relationship Id="rId11" Type="http://schemas.openxmlformats.org/officeDocument/2006/relationships/image" Target="../media/image22.png"/><Relationship Id="rId5" Type="http://schemas.openxmlformats.org/officeDocument/2006/relationships/audio" Target="../media/audio4.wav"/><Relationship Id="rId15" Type="http://schemas.openxmlformats.org/officeDocument/2006/relationships/image" Target="../media/image41.png"/><Relationship Id="rId10" Type="http://schemas.openxmlformats.org/officeDocument/2006/relationships/image" Target="../media/image21.png"/><Relationship Id="rId4" Type="http://schemas.openxmlformats.org/officeDocument/2006/relationships/audio" Target="../media/audio3.wav"/><Relationship Id="rId9" Type="http://schemas.openxmlformats.org/officeDocument/2006/relationships/image" Target="../media/image350.png"/><Relationship Id="rId14" Type="http://schemas.openxmlformats.org/officeDocument/2006/relationships/image" Target="../media/image4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13" Type="http://schemas.openxmlformats.org/officeDocument/2006/relationships/image" Target="../media/image22.png"/><Relationship Id="rId18" Type="http://schemas.openxmlformats.org/officeDocument/2006/relationships/image" Target="../media/image51.png"/><Relationship Id="rId3" Type="http://schemas.openxmlformats.org/officeDocument/2006/relationships/audio" Target="../media/audio3.wav"/><Relationship Id="rId7" Type="http://schemas.openxmlformats.org/officeDocument/2006/relationships/image" Target="../media/image25.jpeg"/><Relationship Id="rId12" Type="http://schemas.openxmlformats.org/officeDocument/2006/relationships/image" Target="../media/image47.png"/><Relationship Id="rId17" Type="http://schemas.openxmlformats.org/officeDocument/2006/relationships/image" Target="../media/image50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microsoft.com/office/2007/relationships/hdphoto" Target="../media/hdphoto9.wdp"/><Relationship Id="rId5" Type="http://schemas.openxmlformats.org/officeDocument/2006/relationships/audio" Target="../media/audio2.wav"/><Relationship Id="rId15" Type="http://schemas.openxmlformats.org/officeDocument/2006/relationships/image" Target="../media/image48.png"/><Relationship Id="rId10" Type="http://schemas.openxmlformats.org/officeDocument/2006/relationships/image" Target="../media/image20.png"/><Relationship Id="rId4" Type="http://schemas.openxmlformats.org/officeDocument/2006/relationships/audio" Target="../media/audio4.wav"/><Relationship Id="rId9" Type="http://schemas.openxmlformats.org/officeDocument/2006/relationships/slide" Target="slide5.xml"/><Relationship Id="rId1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54.png"/><Relationship Id="rId18" Type="http://schemas.openxmlformats.org/officeDocument/2006/relationships/image" Target="../media/image22.png"/><Relationship Id="rId3" Type="http://schemas.openxmlformats.org/officeDocument/2006/relationships/audio" Target="../media/audio3.wav"/><Relationship Id="rId7" Type="http://schemas.openxmlformats.org/officeDocument/2006/relationships/image" Target="../media/image26.jpeg"/><Relationship Id="rId12" Type="http://schemas.microsoft.com/office/2007/relationships/hdphoto" Target="../media/hdphoto9.wdp"/><Relationship Id="rId17" Type="http://schemas.openxmlformats.org/officeDocument/2006/relationships/image" Target="../media/image58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11" Type="http://schemas.openxmlformats.org/officeDocument/2006/relationships/image" Target="../media/image20.png"/><Relationship Id="rId5" Type="http://schemas.openxmlformats.org/officeDocument/2006/relationships/audio" Target="../media/audio2.wav"/><Relationship Id="rId15" Type="http://schemas.openxmlformats.org/officeDocument/2006/relationships/image" Target="../media/image56.png"/><Relationship Id="rId10" Type="http://schemas.openxmlformats.org/officeDocument/2006/relationships/slide" Target="slide5.xml"/><Relationship Id="rId4" Type="http://schemas.openxmlformats.org/officeDocument/2006/relationships/audio" Target="../media/audio4.wav"/><Relationship Id="rId9" Type="http://schemas.openxmlformats.org/officeDocument/2006/relationships/image" Target="../media/image24.jpeg"/><Relationship Id="rId14" Type="http://schemas.openxmlformats.org/officeDocument/2006/relationships/image" Target="../media/image5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64.png"/><Relationship Id="rId3" Type="http://schemas.openxmlformats.org/officeDocument/2006/relationships/audio" Target="../media/audio4.wav"/><Relationship Id="rId7" Type="http://schemas.openxmlformats.org/officeDocument/2006/relationships/slide" Target="slide5.xml"/><Relationship Id="rId12" Type="http://schemas.openxmlformats.org/officeDocument/2006/relationships/image" Target="../media/image6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jpeg"/><Relationship Id="rId11" Type="http://schemas.openxmlformats.org/officeDocument/2006/relationships/image" Target="../media/image62.png"/><Relationship Id="rId5" Type="http://schemas.openxmlformats.org/officeDocument/2006/relationships/image" Target="../media/image27.png"/><Relationship Id="rId15" Type="http://schemas.openxmlformats.org/officeDocument/2006/relationships/comments" Target="../comments/comment3.xml"/><Relationship Id="rId10" Type="http://schemas.openxmlformats.org/officeDocument/2006/relationships/image" Target="../media/image61.png"/><Relationship Id="rId4" Type="http://schemas.openxmlformats.org/officeDocument/2006/relationships/image" Target="../media/image59.png"/><Relationship Id="rId9" Type="http://schemas.microsoft.com/office/2007/relationships/hdphoto" Target="../media/hdphoto9.wdp"/><Relationship Id="rId14" Type="http://schemas.openxmlformats.org/officeDocument/2006/relationships/image" Target="../media/image6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04293" y="2386625"/>
            <a:ext cx="102024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 9</a:t>
            </a:r>
          </a:p>
        </p:txBody>
      </p:sp>
      <p:sp>
        <p:nvSpPr>
          <p:cNvPr id="11" name="Hộp Văn bản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ĂM HỌC</a:t>
            </a: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2024 - 2025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Hộp Văn bản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3284223" y="135555"/>
            <a:ext cx="53372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ỜNG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CS HOÀI MỸ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Hộp Văn bản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3436623" y="4285198"/>
            <a:ext cx="53372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V: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uyễ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ường Đạ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E0DC0DB-40D0-215C-2DF0-BCB705220D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:a16="http://schemas.microsoft.com/office/drawing/2014/main" id="{53B8EA46-D24D-2EFA-AAFD-8069A2D01A3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4" name="图片 4">
            <a:extLst>
              <a:ext uri="{FF2B5EF4-FFF2-40B4-BE49-F238E27FC236}">
                <a16:creationId xmlns:a16="http://schemas.microsoft.com/office/drawing/2014/main" id="{B27E7DBF-394A-BA83-6D29-6520B1F3E24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5" name="图片 5">
            <a:extLst>
              <a:ext uri="{FF2B5EF4-FFF2-40B4-BE49-F238E27FC236}">
                <a16:creationId xmlns:a16="http://schemas.microsoft.com/office/drawing/2014/main" id="{BFC5677D-352B-C458-721F-1F398EEF6D7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6" name="图片 6">
            <a:extLst>
              <a:ext uri="{FF2B5EF4-FFF2-40B4-BE49-F238E27FC236}">
                <a16:creationId xmlns:a16="http://schemas.microsoft.com/office/drawing/2014/main" id="{919DB251-8494-35CD-305B-C6D5D01059D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7" name="图片 7">
            <a:extLst>
              <a:ext uri="{FF2B5EF4-FFF2-40B4-BE49-F238E27FC236}">
                <a16:creationId xmlns:a16="http://schemas.microsoft.com/office/drawing/2014/main" id="{F0B0C4E4-7941-D803-7C37-2D03E9FC3FC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8" name="图片 2">
            <a:extLst>
              <a:ext uri="{FF2B5EF4-FFF2-40B4-BE49-F238E27FC236}">
                <a16:creationId xmlns:a16="http://schemas.microsoft.com/office/drawing/2014/main" id="{4D2CBE07-9656-CB44-7E07-964FE62A1199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10">
                <a:extLst>
                  <a:ext uri="{FF2B5EF4-FFF2-40B4-BE49-F238E27FC236}">
                    <a16:creationId xmlns:a16="http://schemas.microsoft.com/office/drawing/2014/main" id="{D00B4DAD-E5E7-F0C3-859A-A83EC1D91F55}"/>
                  </a:ext>
                </a:extLst>
              </p:cNvPr>
              <p:cNvSpPr txBox="1"/>
              <p:nvPr/>
            </p:nvSpPr>
            <p:spPr>
              <a:xfrm>
                <a:off x="1820803" y="1328636"/>
                <a:ext cx="8968677" cy="847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BÀI 1: 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4800" b="1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4800" b="1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4800" b="1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altLang="zh-CN" sz="4800" b="1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zh-CN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4800" b="1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4800" b="1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4800" b="1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4800" b="1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0</m:t>
                    </m:r>
                    <m:r>
                      <a:rPr lang="en-US" altLang="zh-CN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文本框 10">
                <a:extLst>
                  <a:ext uri="{FF2B5EF4-FFF2-40B4-BE49-F238E27FC236}">
                    <a16:creationId xmlns:a16="http://schemas.microsoft.com/office/drawing/2014/main" id="{D00B4DAD-E5E7-F0C3-859A-A83EC1D91F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0803" y="1328636"/>
                <a:ext cx="8968677" cy="847733"/>
              </a:xfrm>
              <a:prstGeom prst="rect">
                <a:avLst/>
              </a:prstGeom>
              <a:blipFill>
                <a:blip r:embed="rId11"/>
                <a:stretch>
                  <a:fillRect t="-1366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Lady &amp; Bird (淑女与鸟组合) - Stephanie Says (史蒂芬妮说)(1)">
            <a:hlinkClick r:id="" action="ppaction://media"/>
            <a:extLst>
              <a:ext uri="{FF2B5EF4-FFF2-40B4-BE49-F238E27FC236}">
                <a16:creationId xmlns:a16="http://schemas.microsoft.com/office/drawing/2014/main" id="{170B75BA-3E55-2159-217A-18309CD7110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28262" y="-1060848"/>
            <a:ext cx="609600" cy="6096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911D0721-C01A-205E-155C-C21C20D45197}"/>
              </a:ext>
            </a:extLst>
          </p:cNvPr>
          <p:cNvSpPr txBox="1"/>
          <p:nvPr/>
        </p:nvSpPr>
        <p:spPr>
          <a:xfrm>
            <a:off x="1910172" y="2159989"/>
            <a:ext cx="8968677" cy="931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333" b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(tiết 2)</a:t>
            </a:r>
            <a:endParaRPr lang="zh-CN" altLang="en-US" sz="5333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6873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750"/>
                            </p:stCondLst>
                            <p:childTnLst>
                              <p:par>
                                <p:cTn id="3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750"/>
                            </p:stCondLst>
                            <p:childTnLst>
                              <p:par>
                                <p:cTn id="4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46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9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33">
            <a:extLst>
              <a:ext uri="{FF2B5EF4-FFF2-40B4-BE49-F238E27FC236}">
                <a16:creationId xmlns:a16="http://schemas.microsoft.com/office/drawing/2014/main" id="{0D4C8961-67A0-2E54-CB55-5AEAECD85220}"/>
              </a:ext>
            </a:extLst>
          </p:cNvPr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" name="图片 29">
            <a:extLst>
              <a:ext uri="{FF2B5EF4-FFF2-40B4-BE49-F238E27FC236}">
                <a16:creationId xmlns:a16="http://schemas.microsoft.com/office/drawing/2014/main" id="{48389EEE-C849-F548-5969-B02737941DD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sp>
        <p:nvSpPr>
          <p:cNvPr id="25" name="文本框 31">
            <a:extLst>
              <a:ext uri="{FF2B5EF4-FFF2-40B4-BE49-F238E27FC236}">
                <a16:creationId xmlns:a16="http://schemas.microsoft.com/office/drawing/2014/main" id="{B2D6F953-8024-CCC7-C73D-EF2DC8B11811}"/>
              </a:ext>
            </a:extLst>
          </p:cNvPr>
          <p:cNvSpPr txBox="1"/>
          <p:nvPr/>
        </p:nvSpPr>
        <p:spPr>
          <a:xfrm>
            <a:off x="1905360" y="201919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chemeClr val="bg1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11500" b="1" dirty="0">
              <a:solidFill>
                <a:schemeClr val="bg1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6" name="文本框 32">
            <a:extLst>
              <a:ext uri="{FF2B5EF4-FFF2-40B4-BE49-F238E27FC236}">
                <a16:creationId xmlns:a16="http://schemas.microsoft.com/office/drawing/2014/main" id="{0FC4EDCB-105D-9DF4-CC28-F6944C2296B3}"/>
              </a:ext>
            </a:extLst>
          </p:cNvPr>
          <p:cNvSpPr txBox="1"/>
          <p:nvPr/>
        </p:nvSpPr>
        <p:spPr>
          <a:xfrm>
            <a:off x="5717628" y="1944176"/>
            <a:ext cx="5188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32">
                <a:extLst>
                  <a:ext uri="{FF2B5EF4-FFF2-40B4-BE49-F238E27FC236}">
                    <a16:creationId xmlns:a16="http://schemas.microsoft.com/office/drawing/2014/main" id="{0A3F6660-24B5-71D5-6CB5-6BC2539BC624}"/>
                  </a:ext>
                </a:extLst>
              </p:cNvPr>
              <p:cNvSpPr txBox="1"/>
              <p:nvPr/>
            </p:nvSpPr>
            <p:spPr>
              <a:xfrm>
                <a:off x="5717628" y="4519222"/>
                <a:ext cx="5188944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28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(</m:t>
                    </m:r>
                    <m:r>
                      <m:rPr>
                        <m:nor/>
                      </m:rPr>
                      <a:rPr lang="en-US" altLang="zh-CN" sz="28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0)</m:t>
                    </m:r>
                  </m:oMath>
                </a14:m>
                <a:endParaRPr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32">
                <a:extLst>
                  <a:ext uri="{FF2B5EF4-FFF2-40B4-BE49-F238E27FC236}">
                    <a16:creationId xmlns:a16="http://schemas.microsoft.com/office/drawing/2014/main" id="{0A3F6660-24B5-71D5-6CB5-6BC2539BC6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628" y="4519222"/>
                <a:ext cx="5188944" cy="532966"/>
              </a:xfrm>
              <a:prstGeom prst="rect">
                <a:avLst/>
              </a:prstGeom>
              <a:blipFill>
                <a:blip r:embed="rId3"/>
                <a:stretch>
                  <a:fillRect t="-9091" b="-30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8890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300"/>
                            </p:stCondLst>
                            <p:childTnLst>
                              <p:par>
                                <p:cTn id="2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3">
            <a:extLst>
              <a:ext uri="{FF2B5EF4-FFF2-40B4-BE49-F238E27FC236}">
                <a16:creationId xmlns:a16="http://schemas.microsoft.com/office/drawing/2014/main" id="{A80584DD-FB9D-4EEC-0982-A6CD2EEFBFCB}"/>
              </a:ext>
            </a:extLst>
          </p:cNvPr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7">
            <a:extLst>
              <a:ext uri="{FF2B5EF4-FFF2-40B4-BE49-F238E27FC236}">
                <a16:creationId xmlns:a16="http://schemas.microsoft.com/office/drawing/2014/main" id="{7CACCBDF-1CC1-C53B-2BE6-9EDA42F7F96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880" y="526420"/>
            <a:ext cx="1180308" cy="440025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id="{322B2232-920C-82B1-7C1C-D880BECCEC5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7941" y="38745"/>
            <a:ext cx="661512" cy="584205"/>
          </a:xfrm>
          <a:prstGeom prst="rect">
            <a:avLst/>
          </a:prstGeom>
        </p:spPr>
      </p:pic>
      <p:pic>
        <p:nvPicPr>
          <p:cNvPr id="6" name="图片 9">
            <a:extLst>
              <a:ext uri="{FF2B5EF4-FFF2-40B4-BE49-F238E27FC236}">
                <a16:creationId xmlns:a16="http://schemas.microsoft.com/office/drawing/2014/main" id="{FE0F1E32-BE69-D0C2-FA5D-B2CEF0D5462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13">
                <a:extLst>
                  <a:ext uri="{FF2B5EF4-FFF2-40B4-BE49-F238E27FC236}">
                    <a16:creationId xmlns:a16="http://schemas.microsoft.com/office/drawing/2014/main" id="{759A59FB-1D4C-6EDB-7162-80CE17C345A8}"/>
                  </a:ext>
                </a:extLst>
              </p:cNvPr>
              <p:cNvSpPr txBox="1"/>
              <p:nvPr/>
            </p:nvSpPr>
            <p:spPr>
              <a:xfrm>
                <a:off x="2605336" y="126392"/>
                <a:ext cx="6792693" cy="721801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2.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40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40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40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zh-CN" sz="4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4000" b="1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4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40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40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40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40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0)</m:t>
                    </m:r>
                  </m:oMath>
                </a14:m>
                <a:endParaRPr lang="zh-CN" altLang="en-US" sz="40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13">
                <a:extLst>
                  <a:ext uri="{FF2B5EF4-FFF2-40B4-BE49-F238E27FC236}">
                    <a16:creationId xmlns:a16="http://schemas.microsoft.com/office/drawing/2014/main" id="{759A59FB-1D4C-6EDB-7162-80CE17C345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336" y="126392"/>
                <a:ext cx="6792693" cy="721801"/>
              </a:xfrm>
              <a:prstGeom prst="rect">
                <a:avLst/>
              </a:prstGeom>
              <a:blipFill>
                <a:blip r:embed="rId5"/>
                <a:stretch>
                  <a:fillRect l="-3139" t="-12712" b="-36441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C759285C-77B1-14BC-1709-955EB3454FF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036" y="1342734"/>
            <a:ext cx="707011" cy="70701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C9C59F3-FB8D-444E-C66C-9F2EB656C332}"/>
              </a:ext>
            </a:extLst>
          </p:cNvPr>
          <p:cNvSpPr txBox="1"/>
          <p:nvPr/>
        </p:nvSpPr>
        <p:spPr>
          <a:xfrm>
            <a:off x="1065178" y="1310848"/>
            <a:ext cx="2793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DF02204-3354-8337-FBF7-66FC5D968EC1}"/>
              </a:ext>
            </a:extLst>
          </p:cNvPr>
          <p:cNvSpPr/>
          <p:nvPr/>
        </p:nvSpPr>
        <p:spPr>
          <a:xfrm>
            <a:off x="10772404" y="42119"/>
            <a:ext cx="1180309" cy="1161661"/>
          </a:xfrm>
          <a:prstGeom prst="ellipse">
            <a:avLst/>
          </a:prstGeom>
          <a:blipFill dpi="0"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DB3A25B-FB1A-3FD0-D158-14B84399C939}"/>
                  </a:ext>
                </a:extLst>
              </p:cNvPr>
              <p:cNvSpPr txBox="1"/>
              <p:nvPr/>
            </p:nvSpPr>
            <p:spPr>
              <a:xfrm>
                <a:off x="1538697" y="1310848"/>
                <a:ext cx="9144112" cy="51855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a) Nêu khái niệm đồ thị 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b) Xét 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. Hãy thực hiện các hoạt động sau: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- Tìm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tương ứng với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trong bảng sau: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  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		</a:t>
                </a:r>
              </a:p>
              <a:p>
                <a:pPr marL="457200" indent="-457200">
                  <a:lnSpc>
                    <a:spcPct val="150000"/>
                  </a:lnSpc>
                  <a:buFontTx/>
                  <a:buChar char="-"/>
                </a:pP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Trên mặt phẳng tọa độ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y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, xác định các điểm có hoành độ và tung độ như trong bảng giá trị trên.</a:t>
                </a:r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  <a:p>
                <a:pPr>
                  <a:lnSpc>
                    <a:spcPct val="150000"/>
                  </a:lnSpc>
                </a:pPr>
                <a:endParaRPr lang="vi-VN" sz="28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DB3A25B-FB1A-3FD0-D158-14B84399C9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8697" y="1310848"/>
                <a:ext cx="9144112" cy="5185522"/>
              </a:xfrm>
              <a:prstGeom prst="rect">
                <a:avLst/>
              </a:prstGeom>
              <a:blipFill>
                <a:blip r:embed="rId8"/>
                <a:stretch>
                  <a:fillRect l="-1333" r="-21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97D28DC4-F3F8-2925-FBE6-99E74BD62A2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96845911"/>
                  </p:ext>
                </p:extLst>
              </p:nvPr>
            </p:nvGraphicFramePr>
            <p:xfrm>
              <a:off x="1869453" y="3357880"/>
              <a:ext cx="8711624" cy="12934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38204">
                      <a:extLst>
                        <a:ext uri="{9D8B030D-6E8A-4147-A177-3AD203B41FA5}">
                          <a16:colId xmlns:a16="http://schemas.microsoft.com/office/drawing/2014/main" val="4218809984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114137103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996773307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557743179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27607657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322435293"/>
                        </a:ext>
                      </a:extLst>
                    </a:gridCol>
                  </a:tblGrid>
                  <a:tr h="6467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28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0000138"/>
                      </a:ext>
                    </a:extLst>
                  </a:tr>
                  <a:tr h="6467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= 2</m:t>
                                </m:r>
                                <m:sSup>
                                  <m:sSup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800" b="0" i="1" smtClean="0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x</m:t>
                                    </m:r>
                                  </m:e>
                                  <m:sup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86580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97D28DC4-F3F8-2925-FBE6-99E74BD62A2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96845911"/>
                  </p:ext>
                </p:extLst>
              </p:nvPr>
            </p:nvGraphicFramePr>
            <p:xfrm>
              <a:off x="1869453" y="3357880"/>
              <a:ext cx="8711624" cy="12934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38204">
                      <a:extLst>
                        <a:ext uri="{9D8B030D-6E8A-4147-A177-3AD203B41FA5}">
                          <a16:colId xmlns:a16="http://schemas.microsoft.com/office/drawing/2014/main" val="4218809984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114137103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996773307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557743179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27607657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322435293"/>
                        </a:ext>
                      </a:extLst>
                    </a:gridCol>
                  </a:tblGrid>
                  <a:tr h="6467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372" t="-935" r="-432342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116379" t="-935" r="-401293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216379" t="-935" r="-301293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315021" t="-935" r="-200000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416810" t="-935" r="-100862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516810" t="-935" r="-862" b="-1018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0000138"/>
                      </a:ext>
                    </a:extLst>
                  </a:tr>
                  <a:tr h="6467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372" t="-100935" r="-432342" b="-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8658026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3" name="Picture 12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92574C34-5D54-EF3F-8F65-B34AF743E0E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7498" y="1160836"/>
            <a:ext cx="1257806" cy="12578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peech Bubble: Oval 13">
                <a:extLst>
                  <a:ext uri="{FF2B5EF4-FFF2-40B4-BE49-F238E27FC236}">
                    <a16:creationId xmlns:a16="http://schemas.microsoft.com/office/drawing/2014/main" id="{F7E9D053-444C-6B82-1993-62107D2BC064}"/>
                  </a:ext>
                </a:extLst>
              </p:cNvPr>
              <p:cNvSpPr/>
              <p:nvPr/>
            </p:nvSpPr>
            <p:spPr>
              <a:xfrm>
                <a:off x="3789440" y="613420"/>
                <a:ext cx="7193928" cy="2872649"/>
              </a:xfrm>
              <a:prstGeom prst="wedgeEllipseCallou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1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1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1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1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1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1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1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b="1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1" i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d>
                    <m:r>
                      <m:rPr>
                        <m:nor/>
                      </m:rPr>
                      <a:rPr lang="en-US" sz="2800" b="1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Speech Bubble: Oval 13">
                <a:extLst>
                  <a:ext uri="{FF2B5EF4-FFF2-40B4-BE49-F238E27FC236}">
                    <a16:creationId xmlns:a16="http://schemas.microsoft.com/office/drawing/2014/main" id="{F7E9D053-444C-6B82-1993-62107D2BC0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440" y="613420"/>
                <a:ext cx="7193928" cy="2872649"/>
              </a:xfrm>
              <a:prstGeom prst="wedgeEllipseCallou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rrow: Right 1">
            <a:extLst>
              <a:ext uri="{FF2B5EF4-FFF2-40B4-BE49-F238E27FC236}">
                <a16:creationId xmlns:a16="http://schemas.microsoft.com/office/drawing/2014/main" id="{F795C7B8-6995-8E60-A807-46A01D794861}"/>
              </a:ext>
            </a:extLst>
          </p:cNvPr>
          <p:cNvSpPr/>
          <p:nvPr/>
        </p:nvSpPr>
        <p:spPr>
          <a:xfrm>
            <a:off x="11004331" y="2764896"/>
            <a:ext cx="693683" cy="446486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3386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4" grpId="0" animBg="1"/>
      <p:bldP spid="14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3">
            <a:extLst>
              <a:ext uri="{FF2B5EF4-FFF2-40B4-BE49-F238E27FC236}">
                <a16:creationId xmlns:a16="http://schemas.microsoft.com/office/drawing/2014/main" id="{D0027A79-6769-F156-F81F-198336424F0F}"/>
              </a:ext>
            </a:extLst>
          </p:cNvPr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7">
            <a:extLst>
              <a:ext uri="{FF2B5EF4-FFF2-40B4-BE49-F238E27FC236}">
                <a16:creationId xmlns:a16="http://schemas.microsoft.com/office/drawing/2014/main" id="{149F3043-3EC2-453F-E855-172AF24232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880" y="526420"/>
            <a:ext cx="1180308" cy="440025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id="{7648E072-23C0-B4EF-5F1F-FB8167B9452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7941" y="38745"/>
            <a:ext cx="661512" cy="584205"/>
          </a:xfrm>
          <a:prstGeom prst="rect">
            <a:avLst/>
          </a:prstGeom>
        </p:spPr>
      </p:pic>
      <p:pic>
        <p:nvPicPr>
          <p:cNvPr id="6" name="图片 9">
            <a:extLst>
              <a:ext uri="{FF2B5EF4-FFF2-40B4-BE49-F238E27FC236}">
                <a16:creationId xmlns:a16="http://schemas.microsoft.com/office/drawing/2014/main" id="{E1E230F4-7E5F-0E44-65E5-DFAA8B4AB0C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13">
                <a:extLst>
                  <a:ext uri="{FF2B5EF4-FFF2-40B4-BE49-F238E27FC236}">
                    <a16:creationId xmlns:a16="http://schemas.microsoft.com/office/drawing/2014/main" id="{28636512-614E-BD66-090E-D5857701457E}"/>
                  </a:ext>
                </a:extLst>
              </p:cNvPr>
              <p:cNvSpPr txBox="1"/>
              <p:nvPr/>
            </p:nvSpPr>
            <p:spPr>
              <a:xfrm>
                <a:off x="2605336" y="126392"/>
                <a:ext cx="6776663" cy="721801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2.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số</a:t>
                </a:r>
                <a14:m>
                  <m:oMath xmlns:m="http://schemas.openxmlformats.org/officeDocument/2006/math">
                    <m:r>
                      <a:rPr lang="en-US" altLang="zh-CN" sz="40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4000" b="1" i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4000" b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4000" b="1" i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zh-CN" sz="40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4000" b="1" i="1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40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4000" b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4000" b="1" i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4000" b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4000" b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0)</m:t>
                    </m:r>
                  </m:oMath>
                </a14:m>
                <a:endParaRPr lang="zh-CN" altLang="en-US" sz="40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13">
                <a:extLst>
                  <a:ext uri="{FF2B5EF4-FFF2-40B4-BE49-F238E27FC236}">
                    <a16:creationId xmlns:a16="http://schemas.microsoft.com/office/drawing/2014/main" id="{28636512-614E-BD66-090E-D585770145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336" y="126392"/>
                <a:ext cx="6776663" cy="721801"/>
              </a:xfrm>
              <a:prstGeom prst="rect">
                <a:avLst/>
              </a:prstGeom>
              <a:blipFill>
                <a:blip r:embed="rId5"/>
                <a:stretch>
                  <a:fillRect l="-3147" t="-12712" b="-36441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49F6E911-FC6D-105D-C440-FE232FB3527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036" y="1342734"/>
            <a:ext cx="707011" cy="70701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8FE36C4-CA7C-0A99-B989-61EE6F325429}"/>
              </a:ext>
            </a:extLst>
          </p:cNvPr>
          <p:cNvSpPr txBox="1"/>
          <p:nvPr/>
        </p:nvSpPr>
        <p:spPr>
          <a:xfrm>
            <a:off x="1065178" y="1310848"/>
            <a:ext cx="2793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693EAC2-5F92-146D-944E-300E6FC81CD4}"/>
              </a:ext>
            </a:extLst>
          </p:cNvPr>
          <p:cNvSpPr/>
          <p:nvPr/>
        </p:nvSpPr>
        <p:spPr>
          <a:xfrm>
            <a:off x="10772404" y="42119"/>
            <a:ext cx="1180309" cy="1161661"/>
          </a:xfrm>
          <a:prstGeom prst="ellipse">
            <a:avLst/>
          </a:prstGeom>
          <a:blipFill dpi="0"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EF057E8-6733-C38C-BF37-CAD916B009EB}"/>
                  </a:ext>
                </a:extLst>
              </p:cNvPr>
              <p:cNvSpPr txBox="1"/>
              <p:nvPr/>
            </p:nvSpPr>
            <p:spPr>
              <a:xfrm>
                <a:off x="1538696" y="1310848"/>
                <a:ext cx="9413783" cy="52981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c) Xét 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−2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. Hãy thực hiện các hoạt động sau:</a:t>
                </a:r>
              </a:p>
              <a:p>
                <a:pPr marL="457200" indent="-457200">
                  <a:lnSpc>
                    <a:spcPct val="150000"/>
                  </a:lnSpc>
                  <a:buFontTx/>
                  <a:buChar char="-"/>
                </a:pP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Tìm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tương ứng với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trong bảng sau:</a:t>
                </a:r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  <a:p>
                <a:pPr marL="457200" indent="-457200">
                  <a:lnSpc>
                    <a:spcPct val="150000"/>
                  </a:lnSpc>
                  <a:buFontTx/>
                  <a:buChar char="-"/>
                </a:pPr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  <a:p>
                <a:pPr marL="457200" indent="-457200">
                  <a:lnSpc>
                    <a:spcPct val="150000"/>
                  </a:lnSpc>
                  <a:buFontTx/>
                  <a:buChar char="-"/>
                </a:pPr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  <a:p>
                <a:pPr marL="457200" indent="-457200">
                  <a:lnSpc>
                    <a:spcPct val="150000"/>
                  </a:lnSpc>
                  <a:buFontTx/>
                  <a:buChar char="-"/>
                </a:pPr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  <a:p>
                <a:pPr marL="457200" indent="-457200">
                  <a:lnSpc>
                    <a:spcPct val="150000"/>
                  </a:lnSpc>
                  <a:buFontTx/>
                  <a:buChar char="-"/>
                </a:pP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Trên mặt phẳng tọa độ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y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, xác định các điểm có hoành độ và tung độ như trong bảng giá trị trên.</a:t>
                </a:r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EF057E8-6733-C38C-BF37-CAD916B009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8696" y="1310848"/>
                <a:ext cx="9413783" cy="5298182"/>
              </a:xfrm>
              <a:prstGeom prst="rect">
                <a:avLst/>
              </a:prstGeom>
              <a:blipFill>
                <a:blip r:embed="rId8"/>
                <a:stretch>
                  <a:fillRect l="-1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EFDE2D72-4481-7E67-F141-E9C415A428D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90306901"/>
                  </p:ext>
                </p:extLst>
              </p:nvPr>
            </p:nvGraphicFramePr>
            <p:xfrm>
              <a:off x="1762768" y="3020419"/>
              <a:ext cx="8965637" cy="12934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92217">
                      <a:extLst>
                        <a:ext uri="{9D8B030D-6E8A-4147-A177-3AD203B41FA5}">
                          <a16:colId xmlns:a16="http://schemas.microsoft.com/office/drawing/2014/main" val="4218809984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114137103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996773307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557743179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27607657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322435293"/>
                        </a:ext>
                      </a:extLst>
                    </a:gridCol>
                  </a:tblGrid>
                  <a:tr h="6467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28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0000138"/>
                      </a:ext>
                    </a:extLst>
                  </a:tr>
                  <a:tr h="6467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0" i="1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= −2</m:t>
                                </m:r>
                                <m:sSup>
                                  <m:sSup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800" b="0" i="1" smtClean="0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x</m:t>
                                    </m:r>
                                  </m:e>
                                  <m:sup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86580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EFDE2D72-4481-7E67-F141-E9C415A428D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90306901"/>
                  </p:ext>
                </p:extLst>
              </p:nvPr>
            </p:nvGraphicFramePr>
            <p:xfrm>
              <a:off x="1762768" y="3020419"/>
              <a:ext cx="8965637" cy="12934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92217">
                      <a:extLst>
                        <a:ext uri="{9D8B030D-6E8A-4147-A177-3AD203B41FA5}">
                          <a16:colId xmlns:a16="http://schemas.microsoft.com/office/drawing/2014/main" val="4218809984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114137103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996773307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557743179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27607657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322435293"/>
                        </a:ext>
                      </a:extLst>
                    </a:gridCol>
                  </a:tblGrid>
                  <a:tr h="6467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323" t="-935" r="-375161" b="-1009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133476" t="-935" r="-399142" b="-1009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234483" t="-935" r="-300862" b="-1009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334483" t="-935" r="-200862" b="-1009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434483" t="-935" r="-100862" b="-1009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534483" t="-935" r="-862" b="-10093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0000138"/>
                      </a:ext>
                    </a:extLst>
                  </a:tr>
                  <a:tr h="6467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323" t="-101887" r="-375161" b="-18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8658026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148206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853BB0BC-BC0E-B7D8-099C-F3768E2723E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1067964"/>
                  </p:ext>
                </p:extLst>
              </p:nvPr>
            </p:nvGraphicFramePr>
            <p:xfrm>
              <a:off x="1364956" y="383453"/>
              <a:ext cx="8711624" cy="12934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38204">
                      <a:extLst>
                        <a:ext uri="{9D8B030D-6E8A-4147-A177-3AD203B41FA5}">
                          <a16:colId xmlns:a16="http://schemas.microsoft.com/office/drawing/2014/main" val="4218809984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114137103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996773307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557743179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27607657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322435293"/>
                        </a:ext>
                      </a:extLst>
                    </a:gridCol>
                  </a:tblGrid>
                  <a:tr h="6467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28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0000138"/>
                      </a:ext>
                    </a:extLst>
                  </a:tr>
                  <a:tr h="6467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0" i="1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= 2</m:t>
                                </m:r>
                                <m:sSup>
                                  <m:sSup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800" b="0" i="1" smtClean="0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x</m:t>
                                    </m:r>
                                  </m:e>
                                  <m:sup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86580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853BB0BC-BC0E-B7D8-099C-F3768E2723E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1067964"/>
                  </p:ext>
                </p:extLst>
              </p:nvPr>
            </p:nvGraphicFramePr>
            <p:xfrm>
              <a:off x="1364956" y="383453"/>
              <a:ext cx="8711624" cy="12934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38204">
                      <a:extLst>
                        <a:ext uri="{9D8B030D-6E8A-4147-A177-3AD203B41FA5}">
                          <a16:colId xmlns:a16="http://schemas.microsoft.com/office/drawing/2014/main" val="4218809984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114137103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996773307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557743179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27607657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322435293"/>
                        </a:ext>
                      </a:extLst>
                    </a:gridCol>
                  </a:tblGrid>
                  <a:tr h="6467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72" t="-935" r="-432714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16379" t="-935" r="-401724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16379" t="-935" r="-301724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15021" t="-935" r="-200429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16810" t="-935" r="-101293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516810" t="-935" r="-1293" b="-1018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0000138"/>
                      </a:ext>
                    </a:extLst>
                  </a:tr>
                  <a:tr h="6467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72" t="-100935" r="-432714" b="-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865802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Speech Bubble: Oval 2">
                <a:extLst>
                  <a:ext uri="{FF2B5EF4-FFF2-40B4-BE49-F238E27FC236}">
                    <a16:creationId xmlns:a16="http://schemas.microsoft.com/office/drawing/2014/main" id="{E04C65F0-3F65-4D5D-66FE-4E3195F710EA}"/>
                  </a:ext>
                </a:extLst>
              </p:cNvPr>
              <p:cNvSpPr/>
              <p:nvPr/>
            </p:nvSpPr>
            <p:spPr>
              <a:xfrm>
                <a:off x="518160" y="2346960"/>
                <a:ext cx="4135120" cy="1818640"/>
              </a:xfrm>
              <a:prstGeom prst="wedgeEllipseCallout">
                <a:avLst/>
              </a:prstGeom>
              <a:noFill/>
              <a:ln w="381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" name="Speech Bubble: Oval 2">
                <a:extLst>
                  <a:ext uri="{FF2B5EF4-FFF2-40B4-BE49-F238E27FC236}">
                    <a16:creationId xmlns:a16="http://schemas.microsoft.com/office/drawing/2014/main" id="{E04C65F0-3F65-4D5D-66FE-4E3195F710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" y="2346960"/>
                <a:ext cx="4135120" cy="1818640"/>
              </a:xfrm>
              <a:prstGeom prst="wedgeEllipseCallou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A cartoon of a child with a question mark above his head&#10;&#10;Description automatically generated">
            <a:extLst>
              <a:ext uri="{FF2B5EF4-FFF2-40B4-BE49-F238E27FC236}">
                <a16:creationId xmlns:a16="http://schemas.microsoft.com/office/drawing/2014/main" id="{884BBB4B-5630-DB5B-D709-98FD2F85E1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55448" y="4165600"/>
            <a:ext cx="2683641" cy="2683641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F65B4BD5-97D4-4CB7-BBC1-5A33DE993E6B}"/>
              </a:ext>
            </a:extLst>
          </p:cNvPr>
          <p:cNvGrpSpPr/>
          <p:nvPr/>
        </p:nvGrpSpPr>
        <p:grpSpPr>
          <a:xfrm>
            <a:off x="5919270" y="2794000"/>
            <a:ext cx="4691780" cy="2814320"/>
            <a:chOff x="5919270" y="2794000"/>
            <a:chExt cx="4691780" cy="2814320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102AE17B-CB8D-D152-29C3-CB6F04EF58A5}"/>
                </a:ext>
              </a:extLst>
            </p:cNvPr>
            <p:cNvSpPr/>
            <p:nvPr/>
          </p:nvSpPr>
          <p:spPr>
            <a:xfrm>
              <a:off x="6197600" y="2794000"/>
              <a:ext cx="4135120" cy="2814320"/>
            </a:xfrm>
            <a:prstGeom prst="roundRect">
              <a:avLst/>
            </a:pr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8180CDF-62FB-08D6-E3FC-19C0CCF88F20}"/>
                    </a:ext>
                  </a:extLst>
                </p:cNvPr>
                <p:cNvSpPr txBox="1"/>
                <p:nvPr/>
              </p:nvSpPr>
              <p:spPr>
                <a:xfrm>
                  <a:off x="5919270" y="2880290"/>
                  <a:ext cx="4691780" cy="23613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2 . </m:t>
                        </m:r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−2)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 8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2 . </m:t>
                        </m:r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−1)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 2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2 . </m:t>
                        </m:r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 0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2 . </m:t>
                        </m:r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 2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2 . </m:t>
                        </m:r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 8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8180CDF-62FB-08D6-E3FC-19C0CCF88F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9270" y="2880290"/>
                  <a:ext cx="4691780" cy="236135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0A6211C-4A74-DC4D-AAC2-BAA699B6B427}"/>
                  </a:ext>
                </a:extLst>
              </p:cNvPr>
              <p:cNvSpPr txBox="1"/>
              <p:nvPr/>
            </p:nvSpPr>
            <p:spPr>
              <a:xfrm>
                <a:off x="3332480" y="1153719"/>
                <a:ext cx="7924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8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0A6211C-4A74-DC4D-AAC2-BAA699B6B4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2480" y="1153719"/>
                <a:ext cx="79248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29045FF-65D8-76EF-51D6-167A93CF1184}"/>
                  </a:ext>
                </a:extLst>
              </p:cNvPr>
              <p:cNvSpPr txBox="1"/>
              <p:nvPr/>
            </p:nvSpPr>
            <p:spPr>
              <a:xfrm>
                <a:off x="8971280" y="1153719"/>
                <a:ext cx="7924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8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29045FF-65D8-76EF-51D6-167A93CF11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1280" y="1153719"/>
                <a:ext cx="79248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A476DC2-C82F-CB65-97D2-DD42BAAEB6DD}"/>
                  </a:ext>
                </a:extLst>
              </p:cNvPr>
              <p:cNvSpPr txBox="1"/>
              <p:nvPr/>
            </p:nvSpPr>
            <p:spPr>
              <a:xfrm>
                <a:off x="4754880" y="1153719"/>
                <a:ext cx="7924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A476DC2-C82F-CB65-97D2-DD42BAAEB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4880" y="1153719"/>
                <a:ext cx="792480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08B168C-4A51-E1F4-FA0C-38891F40C18B}"/>
                  </a:ext>
                </a:extLst>
              </p:cNvPr>
              <p:cNvSpPr txBox="1"/>
              <p:nvPr/>
            </p:nvSpPr>
            <p:spPr>
              <a:xfrm>
                <a:off x="7548880" y="1153719"/>
                <a:ext cx="7924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08B168C-4A51-E1F4-FA0C-38891F40C1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880" y="1153719"/>
                <a:ext cx="79248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F2B8097-7BA0-8A1A-3690-8C69B2ABD2FA}"/>
                  </a:ext>
                </a:extLst>
              </p:cNvPr>
              <p:cNvSpPr txBox="1"/>
              <p:nvPr/>
            </p:nvSpPr>
            <p:spPr>
              <a:xfrm>
                <a:off x="6126480" y="1153719"/>
                <a:ext cx="7924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F2B8097-7BA0-8A1A-3690-8C69B2ABD2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480" y="1153719"/>
                <a:ext cx="792480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820BFE00-F369-57C1-5593-6D45B810BE36}"/>
              </a:ext>
            </a:extLst>
          </p:cNvPr>
          <p:cNvSpPr txBox="1"/>
          <p:nvPr/>
        </p:nvSpPr>
        <p:spPr>
          <a:xfrm>
            <a:off x="518160" y="383453"/>
            <a:ext cx="6274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>
                <a:solidFill>
                  <a:schemeClr val="bg1"/>
                </a:solidFill>
                <a:latin typeface="+mj-lt"/>
              </a:rPr>
              <a:t>b) </a:t>
            </a:r>
            <a:endParaRPr lang="en-US" sz="2800" b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67119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9" grpId="0"/>
      <p:bldP spid="10" grpId="0"/>
      <p:bldP spid="11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582FF02-03E9-345C-6D41-8C86F2FEED49}"/>
              </a:ext>
            </a:extLst>
          </p:cNvPr>
          <p:cNvCxnSpPr>
            <a:cxnSpLocks/>
          </p:cNvCxnSpPr>
          <p:nvPr/>
        </p:nvCxnSpPr>
        <p:spPr>
          <a:xfrm flipV="1">
            <a:off x="2508796" y="761791"/>
            <a:ext cx="13575" cy="5869382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7888408-AC21-B0E0-3471-BF8F0447DCCE}"/>
              </a:ext>
            </a:extLst>
          </p:cNvPr>
          <p:cNvCxnSpPr/>
          <p:nvPr/>
        </p:nvCxnSpPr>
        <p:spPr>
          <a:xfrm>
            <a:off x="602152" y="6048879"/>
            <a:ext cx="3911600" cy="0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F4508EEF-09CA-5519-D1D8-E1934C06C3F6}"/>
              </a:ext>
            </a:extLst>
          </p:cNvPr>
          <p:cNvCxnSpPr>
            <a:cxnSpLocks/>
          </p:cNvCxnSpPr>
          <p:nvPr/>
        </p:nvCxnSpPr>
        <p:spPr>
          <a:xfrm>
            <a:off x="1237955" y="5993007"/>
            <a:ext cx="0" cy="9144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5A0F2EC8-4CE2-B07E-7A09-35C56B12F596}"/>
              </a:ext>
            </a:extLst>
          </p:cNvPr>
          <p:cNvCxnSpPr>
            <a:cxnSpLocks/>
          </p:cNvCxnSpPr>
          <p:nvPr/>
        </p:nvCxnSpPr>
        <p:spPr>
          <a:xfrm>
            <a:off x="1878838" y="5993007"/>
            <a:ext cx="0" cy="9144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FED490FB-C95B-7EC7-959B-5827A0EBA992}"/>
              </a:ext>
            </a:extLst>
          </p:cNvPr>
          <p:cNvCxnSpPr>
            <a:cxnSpLocks/>
          </p:cNvCxnSpPr>
          <p:nvPr/>
        </p:nvCxnSpPr>
        <p:spPr>
          <a:xfrm>
            <a:off x="2519721" y="6002632"/>
            <a:ext cx="0" cy="9144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B3B280C1-88F9-11F7-3FE0-FD8C91A31DE2}"/>
              </a:ext>
            </a:extLst>
          </p:cNvPr>
          <p:cNvCxnSpPr>
            <a:cxnSpLocks/>
          </p:cNvCxnSpPr>
          <p:nvPr/>
        </p:nvCxnSpPr>
        <p:spPr>
          <a:xfrm>
            <a:off x="3160604" y="5993007"/>
            <a:ext cx="0" cy="9144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D19CD3A3-92B5-E034-0D52-06E8CD497AB7}"/>
              </a:ext>
            </a:extLst>
          </p:cNvPr>
          <p:cNvCxnSpPr>
            <a:cxnSpLocks/>
          </p:cNvCxnSpPr>
          <p:nvPr/>
        </p:nvCxnSpPr>
        <p:spPr>
          <a:xfrm>
            <a:off x="3801485" y="6003159"/>
            <a:ext cx="0" cy="9144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D6CD1BF6-A4AF-8B4A-0111-E831E8A45F4D}"/>
              </a:ext>
            </a:extLst>
          </p:cNvPr>
          <p:cNvCxnSpPr>
            <a:cxnSpLocks/>
          </p:cNvCxnSpPr>
          <p:nvPr/>
        </p:nvCxnSpPr>
        <p:spPr>
          <a:xfrm>
            <a:off x="2467822" y="1243053"/>
            <a:ext cx="125128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68BE6EE6-6982-B99C-6771-5885D9A26B73}"/>
              </a:ext>
            </a:extLst>
          </p:cNvPr>
          <p:cNvCxnSpPr>
            <a:cxnSpLocks/>
          </p:cNvCxnSpPr>
          <p:nvPr/>
        </p:nvCxnSpPr>
        <p:spPr>
          <a:xfrm>
            <a:off x="2467822" y="1844941"/>
            <a:ext cx="125128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A5DFE65-C2C2-A9B9-59A2-CAF95EAC7897}"/>
              </a:ext>
            </a:extLst>
          </p:cNvPr>
          <p:cNvCxnSpPr>
            <a:cxnSpLocks/>
          </p:cNvCxnSpPr>
          <p:nvPr/>
        </p:nvCxnSpPr>
        <p:spPr>
          <a:xfrm>
            <a:off x="2467822" y="2446829"/>
            <a:ext cx="125128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93E15C95-40AE-1FE5-51B9-9B974E1C3E25}"/>
              </a:ext>
            </a:extLst>
          </p:cNvPr>
          <p:cNvCxnSpPr>
            <a:cxnSpLocks/>
          </p:cNvCxnSpPr>
          <p:nvPr/>
        </p:nvCxnSpPr>
        <p:spPr>
          <a:xfrm>
            <a:off x="2467822" y="3048717"/>
            <a:ext cx="125128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94EF78C0-DEC4-509E-1F5C-8A17E85348AE}"/>
              </a:ext>
            </a:extLst>
          </p:cNvPr>
          <p:cNvCxnSpPr>
            <a:cxnSpLocks/>
          </p:cNvCxnSpPr>
          <p:nvPr/>
        </p:nvCxnSpPr>
        <p:spPr>
          <a:xfrm>
            <a:off x="2467822" y="3650605"/>
            <a:ext cx="125128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DA2DBD99-2F79-4611-EDD1-F9176EC14260}"/>
              </a:ext>
            </a:extLst>
          </p:cNvPr>
          <p:cNvCxnSpPr>
            <a:cxnSpLocks/>
          </p:cNvCxnSpPr>
          <p:nvPr/>
        </p:nvCxnSpPr>
        <p:spPr>
          <a:xfrm>
            <a:off x="2467822" y="4252493"/>
            <a:ext cx="125128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BC537D7B-17FE-978B-2148-6E2EE4C8705F}"/>
              </a:ext>
            </a:extLst>
          </p:cNvPr>
          <p:cNvCxnSpPr>
            <a:cxnSpLocks/>
          </p:cNvCxnSpPr>
          <p:nvPr/>
        </p:nvCxnSpPr>
        <p:spPr>
          <a:xfrm>
            <a:off x="2467822" y="4854381"/>
            <a:ext cx="125128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1BBDB76B-C8B0-7E3E-0C7B-4A75B8E26426}"/>
              </a:ext>
            </a:extLst>
          </p:cNvPr>
          <p:cNvCxnSpPr>
            <a:cxnSpLocks/>
          </p:cNvCxnSpPr>
          <p:nvPr/>
        </p:nvCxnSpPr>
        <p:spPr>
          <a:xfrm>
            <a:off x="2465172" y="6045694"/>
            <a:ext cx="125128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C7108442-FD61-B48D-6755-34EB2D6BE85D}"/>
              </a:ext>
            </a:extLst>
          </p:cNvPr>
          <p:cNvCxnSpPr>
            <a:cxnSpLocks/>
          </p:cNvCxnSpPr>
          <p:nvPr/>
        </p:nvCxnSpPr>
        <p:spPr>
          <a:xfrm>
            <a:off x="2467822" y="6058157"/>
            <a:ext cx="125128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1F8E7FE8-1AD0-DC0F-09BF-BCBE55A61FBD}"/>
                  </a:ext>
                </a:extLst>
              </p:cNvPr>
              <p:cNvSpPr txBox="1"/>
              <p:nvPr/>
            </p:nvSpPr>
            <p:spPr>
              <a:xfrm>
                <a:off x="2468733" y="5485019"/>
                <a:ext cx="59849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1F8E7FE8-1AD0-DC0F-09BF-BCBE55A61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8733" y="5485019"/>
                <a:ext cx="598494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497477F-01BD-2A7A-03C3-AE6EAFA9B08E}"/>
                  </a:ext>
                </a:extLst>
              </p:cNvPr>
              <p:cNvSpPr txBox="1"/>
              <p:nvPr/>
            </p:nvSpPr>
            <p:spPr>
              <a:xfrm>
                <a:off x="797239" y="835906"/>
                <a:ext cx="59849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</m:oMath>
                  </m:oMathPara>
                </a14:m>
                <a:endParaRPr lang="en-US" sz="2800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497477F-01BD-2A7A-03C3-AE6EAFA9B0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39" y="835906"/>
                <a:ext cx="598494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401707B7-61AF-F973-6328-BB0F5B6DDC31}"/>
                  </a:ext>
                </a:extLst>
              </p:cNvPr>
              <p:cNvSpPr txBox="1"/>
              <p:nvPr/>
            </p:nvSpPr>
            <p:spPr>
              <a:xfrm>
                <a:off x="1400355" y="4598099"/>
                <a:ext cx="59849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en-US" sz="2800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401707B7-61AF-F973-6328-BB0F5B6DDC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0355" y="4598099"/>
                <a:ext cx="598494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EB76C7E6-EC26-65B4-CD53-7F7463694C20}"/>
                  </a:ext>
                </a:extLst>
              </p:cNvPr>
              <p:cNvSpPr txBox="1"/>
              <p:nvPr/>
            </p:nvSpPr>
            <p:spPr>
              <a:xfrm>
                <a:off x="3081222" y="4530427"/>
                <a:ext cx="59849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</m:oMath>
                  </m:oMathPara>
                </a14:m>
                <a:endParaRPr lang="en-US" sz="2800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EB76C7E6-EC26-65B4-CD53-7F7463694C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1222" y="4530427"/>
                <a:ext cx="59849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522EBEB8-5D77-5342-B69E-C57439692922}"/>
                  </a:ext>
                </a:extLst>
              </p:cNvPr>
              <p:cNvSpPr txBox="1"/>
              <p:nvPr/>
            </p:nvSpPr>
            <p:spPr>
              <a:xfrm>
                <a:off x="3794121" y="835906"/>
                <a:ext cx="59849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</m:oMath>
                  </m:oMathPara>
                </a14:m>
                <a:endParaRPr lang="en-US" sz="2800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522EBEB8-5D77-5342-B69E-C574396929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21" y="835906"/>
                <a:ext cx="598494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8BB93E9-581B-2F05-B82D-0CFC302421F6}"/>
                  </a:ext>
                </a:extLst>
              </p:cNvPr>
              <p:cNvSpPr txBox="1"/>
              <p:nvPr/>
            </p:nvSpPr>
            <p:spPr>
              <a:xfrm>
                <a:off x="4412633" y="5858961"/>
                <a:ext cx="59849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8BB93E9-581B-2F05-B82D-0CFC302421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2633" y="5858961"/>
                <a:ext cx="59849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2470D980-45C7-592E-BA0A-C34B066A59C6}"/>
                  </a:ext>
                </a:extLst>
              </p:cNvPr>
              <p:cNvSpPr txBox="1"/>
              <p:nvPr/>
            </p:nvSpPr>
            <p:spPr>
              <a:xfrm>
                <a:off x="2495358" y="380223"/>
                <a:ext cx="59849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2470D980-45C7-592E-BA0A-C34B066A59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358" y="380223"/>
                <a:ext cx="598494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FBBF6F9-AA7C-A4B2-C0C6-C47688826A9E}"/>
              </a:ext>
            </a:extLst>
          </p:cNvPr>
          <p:cNvCxnSpPr/>
          <p:nvPr/>
        </p:nvCxnSpPr>
        <p:spPr>
          <a:xfrm>
            <a:off x="1891841" y="4880671"/>
            <a:ext cx="0" cy="1203776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467999E0-F6CD-7F04-2E75-A1D876CD6726}"/>
              </a:ext>
            </a:extLst>
          </p:cNvPr>
          <p:cNvCxnSpPr>
            <a:cxnSpLocks/>
          </p:cNvCxnSpPr>
          <p:nvPr/>
        </p:nvCxnSpPr>
        <p:spPr>
          <a:xfrm flipH="1">
            <a:off x="1900842" y="4851956"/>
            <a:ext cx="639941" cy="0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282418DD-DDC6-F94B-6593-7146493904C2}"/>
                  </a:ext>
                </a:extLst>
              </p:cNvPr>
              <p:cNvSpPr txBox="1"/>
              <p:nvPr/>
            </p:nvSpPr>
            <p:spPr>
              <a:xfrm>
                <a:off x="1488902" y="6120571"/>
                <a:ext cx="59849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282418DD-DDC6-F94B-6593-7146493904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8902" y="6120571"/>
                <a:ext cx="598494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908628F8-24EB-03DF-D304-C860BC6AB24A}"/>
              </a:ext>
            </a:extLst>
          </p:cNvPr>
          <p:cNvCxnSpPr/>
          <p:nvPr/>
        </p:nvCxnSpPr>
        <p:spPr>
          <a:xfrm>
            <a:off x="3160572" y="4829871"/>
            <a:ext cx="0" cy="1203776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AB1C822-ED84-0741-4C6F-77FCBBC64295}"/>
              </a:ext>
            </a:extLst>
          </p:cNvPr>
          <p:cNvCxnSpPr>
            <a:cxnSpLocks/>
          </p:cNvCxnSpPr>
          <p:nvPr/>
        </p:nvCxnSpPr>
        <p:spPr>
          <a:xfrm flipH="1">
            <a:off x="2520663" y="4861421"/>
            <a:ext cx="639941" cy="0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3CA967B1-7371-6DF5-727D-E0CF1248AFD5}"/>
              </a:ext>
            </a:extLst>
          </p:cNvPr>
          <p:cNvCxnSpPr>
            <a:cxnSpLocks/>
          </p:cNvCxnSpPr>
          <p:nvPr/>
        </p:nvCxnSpPr>
        <p:spPr>
          <a:xfrm flipH="1">
            <a:off x="1237955" y="1246905"/>
            <a:ext cx="2261" cy="4786742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7A4A4D8C-34D8-12CC-9922-CA2C3DCB3A21}"/>
              </a:ext>
            </a:extLst>
          </p:cNvPr>
          <p:cNvCxnSpPr>
            <a:cxnSpLocks/>
          </p:cNvCxnSpPr>
          <p:nvPr/>
        </p:nvCxnSpPr>
        <p:spPr>
          <a:xfrm flipH="1">
            <a:off x="1256082" y="1246905"/>
            <a:ext cx="1256275" cy="0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AD58A573-089E-4F7F-A65E-AD553F94C0B6}"/>
                  </a:ext>
                </a:extLst>
              </p:cNvPr>
              <p:cNvSpPr txBox="1"/>
              <p:nvPr/>
            </p:nvSpPr>
            <p:spPr>
              <a:xfrm>
                <a:off x="852398" y="6122350"/>
                <a:ext cx="59849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2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AD58A573-089E-4F7F-A65E-AD553F94C0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398" y="6122350"/>
                <a:ext cx="598494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B5259AF-FF07-E3F6-DA88-DF8826DCD24F}"/>
                  </a:ext>
                </a:extLst>
              </p:cNvPr>
              <p:cNvSpPr txBox="1"/>
              <p:nvPr/>
            </p:nvSpPr>
            <p:spPr>
              <a:xfrm>
                <a:off x="2023068" y="811173"/>
                <a:ext cx="59849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8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B5259AF-FF07-E3F6-DA88-DF8826DCD2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068" y="811173"/>
                <a:ext cx="598494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15ED755-EEBB-CA9F-761D-866F9D8B9043}"/>
                  </a:ext>
                </a:extLst>
              </p:cNvPr>
              <p:cNvSpPr txBox="1"/>
              <p:nvPr/>
            </p:nvSpPr>
            <p:spPr>
              <a:xfrm>
                <a:off x="3502238" y="6120571"/>
                <a:ext cx="59849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15ED755-EEBB-CA9F-761D-866F9D8B90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2238" y="6120571"/>
                <a:ext cx="598494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C78C974A-05CA-3335-FA1C-A7C87E8F5749}"/>
              </a:ext>
            </a:extLst>
          </p:cNvPr>
          <p:cNvCxnSpPr>
            <a:cxnSpLocks/>
            <a:endCxn id="80" idx="0"/>
          </p:cNvCxnSpPr>
          <p:nvPr/>
        </p:nvCxnSpPr>
        <p:spPr>
          <a:xfrm>
            <a:off x="3794121" y="1246905"/>
            <a:ext cx="7364" cy="4873666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3641FE44-79A1-3F84-0C34-C17CD167709F}"/>
              </a:ext>
            </a:extLst>
          </p:cNvPr>
          <p:cNvCxnSpPr>
            <a:cxnSpLocks/>
          </p:cNvCxnSpPr>
          <p:nvPr/>
        </p:nvCxnSpPr>
        <p:spPr>
          <a:xfrm flipH="1">
            <a:off x="2515194" y="1246905"/>
            <a:ext cx="1256275" cy="0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59BD0F8A-3CE8-E49E-DCEE-805158B23A0E}"/>
                  </a:ext>
                </a:extLst>
              </p:cNvPr>
              <p:cNvSpPr txBox="1"/>
              <p:nvPr/>
            </p:nvSpPr>
            <p:spPr>
              <a:xfrm>
                <a:off x="2894566" y="6094072"/>
                <a:ext cx="59849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59BD0F8A-3CE8-E49E-DCEE-805158B23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4566" y="6094072"/>
                <a:ext cx="598494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56C0D0B-CBA6-2B91-A228-1DCDF55AD6EE}"/>
                  </a:ext>
                </a:extLst>
              </p:cNvPr>
              <p:cNvSpPr txBox="1"/>
              <p:nvPr/>
            </p:nvSpPr>
            <p:spPr>
              <a:xfrm>
                <a:off x="6524626" y="1698643"/>
                <a:ext cx="5798328" cy="31085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 ; 8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1 ; 2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1 ; 2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2 ; 8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xy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1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1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2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8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0 ; 0)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56C0D0B-CBA6-2B91-A228-1DCDF55AD6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626" y="1698643"/>
                <a:ext cx="5798328" cy="3108543"/>
              </a:xfrm>
              <a:prstGeom prst="rect">
                <a:avLst/>
              </a:prstGeom>
              <a:blipFill>
                <a:blip r:embed="rId14"/>
                <a:stretch>
                  <a:fillRect l="-2103" t="-21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A purple and blue arrow&#10;&#10;Description automatically generated">
            <a:extLst>
              <a:ext uri="{FF2B5EF4-FFF2-40B4-BE49-F238E27FC236}">
                <a16:creationId xmlns:a16="http://schemas.microsoft.com/office/drawing/2014/main" id="{45CBCECA-A3A8-DB66-3A15-1043B7481F66}"/>
              </a:ext>
            </a:extLst>
          </p:cNvPr>
          <p:cNvPicPr>
            <a:picLocks noChangeAspect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123409">
            <a:off x="3820549" y="1423770"/>
            <a:ext cx="800373" cy="8003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Speech Bubble: Oval 5">
                <a:extLst>
                  <a:ext uri="{FF2B5EF4-FFF2-40B4-BE49-F238E27FC236}">
                    <a16:creationId xmlns:a16="http://schemas.microsoft.com/office/drawing/2014/main" id="{FCE62BF7-AFB4-CEC0-7094-E53BCE446088}"/>
                  </a:ext>
                </a:extLst>
              </p:cNvPr>
              <p:cNvSpPr/>
              <p:nvPr/>
            </p:nvSpPr>
            <p:spPr>
              <a:xfrm>
                <a:off x="3408536" y="1718822"/>
                <a:ext cx="3439424" cy="1605280"/>
              </a:xfrm>
              <a:prstGeom prst="wedgeEllipseCallou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abol</a:t>
                </a:r>
                <a:r>
                  <a:rPr lang="en-US" sz="2400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2400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b="1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b="1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b="1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b="1" i="1" smtClean="0">
                        <a:solidFill>
                          <a:srgbClr val="C4F84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400" b="1" i="0" smtClean="0">
                        <a:solidFill>
                          <a:srgbClr val="C4F84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2</m:t>
                    </m:r>
                    <m:sSup>
                      <m:sSupPr>
                        <m:ctrlPr>
                          <a:rPr lang="en-US" sz="2400" b="1" i="1" smtClean="0">
                            <a:solidFill>
                              <a:srgbClr val="C4F84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400" b="1" i="1" smtClean="0">
                            <a:solidFill>
                              <a:srgbClr val="C4F842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C4F84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400" b="1" dirty="0">
                  <a:solidFill>
                    <a:srgbClr val="C4F84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Speech Bubble: Oval 5">
                <a:extLst>
                  <a:ext uri="{FF2B5EF4-FFF2-40B4-BE49-F238E27FC236}">
                    <a16:creationId xmlns:a16="http://schemas.microsoft.com/office/drawing/2014/main" id="{FCE62BF7-AFB4-CEC0-7094-E53BCE4460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8536" y="1718822"/>
                <a:ext cx="3439424" cy="1605280"/>
              </a:xfrm>
              <a:prstGeom prst="wedgeEllipseCallou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775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58" grpId="0"/>
      <p:bldP spid="59" grpId="0"/>
      <p:bldP spid="60" grpId="0"/>
      <p:bldP spid="61" grpId="0"/>
      <p:bldP spid="62" grpId="0"/>
      <p:bldP spid="70" grpId="0"/>
      <p:bldP spid="78" grpId="0"/>
      <p:bldP spid="79" grpId="0"/>
      <p:bldP spid="80" grpId="0"/>
      <p:bldP spid="83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853BB0BC-BC0E-B7D8-099C-F3768E2723E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0662009"/>
                  </p:ext>
                </p:extLst>
              </p:nvPr>
            </p:nvGraphicFramePr>
            <p:xfrm>
              <a:off x="1107440" y="383453"/>
              <a:ext cx="8969140" cy="12934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95720">
                      <a:extLst>
                        <a:ext uri="{9D8B030D-6E8A-4147-A177-3AD203B41FA5}">
                          <a16:colId xmlns:a16="http://schemas.microsoft.com/office/drawing/2014/main" val="4218809984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114137103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996773307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557743179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27607657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322435293"/>
                        </a:ext>
                      </a:extLst>
                    </a:gridCol>
                  </a:tblGrid>
                  <a:tr h="6467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28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0000138"/>
                      </a:ext>
                    </a:extLst>
                  </a:tr>
                  <a:tr h="6467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0" i="1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= −2</m:t>
                                </m:r>
                                <m:sSup>
                                  <m:sSup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800" b="0" i="1" smtClean="0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x</m:t>
                                    </m:r>
                                  </m:e>
                                  <m:sup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86580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853BB0BC-BC0E-B7D8-099C-F3768E2723E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0662009"/>
                  </p:ext>
                </p:extLst>
              </p:nvPr>
            </p:nvGraphicFramePr>
            <p:xfrm>
              <a:off x="1107440" y="383453"/>
              <a:ext cx="8969140" cy="12934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95720">
                      <a:extLst>
                        <a:ext uri="{9D8B030D-6E8A-4147-A177-3AD203B41FA5}">
                          <a16:colId xmlns:a16="http://schemas.microsoft.com/office/drawing/2014/main" val="4218809984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114137103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996773307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557743179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27607657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322435293"/>
                        </a:ext>
                      </a:extLst>
                    </a:gridCol>
                  </a:tblGrid>
                  <a:tr h="6467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22" t="-935" r="-374277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34483" t="-935" r="-401724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34483" t="-935" r="-301724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33047" t="-935" r="-200429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34914" t="-935" r="-101293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534914" t="-935" r="-1293" b="-1018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0000138"/>
                      </a:ext>
                    </a:extLst>
                  </a:tr>
                  <a:tr h="6467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22" t="-100935" r="-374277" b="-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865802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Speech Bubble: Oval 2">
                <a:extLst>
                  <a:ext uri="{FF2B5EF4-FFF2-40B4-BE49-F238E27FC236}">
                    <a16:creationId xmlns:a16="http://schemas.microsoft.com/office/drawing/2014/main" id="{E04C65F0-3F65-4D5D-66FE-4E3195F710EA}"/>
                  </a:ext>
                </a:extLst>
              </p:cNvPr>
              <p:cNvSpPr/>
              <p:nvPr/>
            </p:nvSpPr>
            <p:spPr>
              <a:xfrm>
                <a:off x="518160" y="2346960"/>
                <a:ext cx="4135120" cy="1818640"/>
              </a:xfrm>
              <a:prstGeom prst="wedgeEllipseCallout">
                <a:avLst/>
              </a:prstGeom>
              <a:noFill/>
              <a:ln w="381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" name="Speech Bubble: Oval 2">
                <a:extLst>
                  <a:ext uri="{FF2B5EF4-FFF2-40B4-BE49-F238E27FC236}">
                    <a16:creationId xmlns:a16="http://schemas.microsoft.com/office/drawing/2014/main" id="{E04C65F0-3F65-4D5D-66FE-4E3195F710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" y="2346960"/>
                <a:ext cx="4135120" cy="1818640"/>
              </a:xfrm>
              <a:prstGeom prst="wedgeEllipseCallou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A cartoon of a child with a question mark above his head&#10;&#10;Description automatically generated">
            <a:extLst>
              <a:ext uri="{FF2B5EF4-FFF2-40B4-BE49-F238E27FC236}">
                <a16:creationId xmlns:a16="http://schemas.microsoft.com/office/drawing/2014/main" id="{884BBB4B-5630-DB5B-D709-98FD2F85E1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55448" y="4165600"/>
            <a:ext cx="2683641" cy="2683641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F65B4BD5-97D4-4CB7-BBC1-5A33DE993E6B}"/>
              </a:ext>
            </a:extLst>
          </p:cNvPr>
          <p:cNvGrpSpPr/>
          <p:nvPr/>
        </p:nvGrpSpPr>
        <p:grpSpPr>
          <a:xfrm>
            <a:off x="5919270" y="2794000"/>
            <a:ext cx="4691780" cy="2870408"/>
            <a:chOff x="5919270" y="2794000"/>
            <a:chExt cx="4691780" cy="2870408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102AE17B-CB8D-D152-29C3-CB6F04EF58A5}"/>
                </a:ext>
              </a:extLst>
            </p:cNvPr>
            <p:cNvSpPr/>
            <p:nvPr/>
          </p:nvSpPr>
          <p:spPr>
            <a:xfrm>
              <a:off x="6197600" y="2794000"/>
              <a:ext cx="4135120" cy="2814320"/>
            </a:xfrm>
            <a:prstGeom prst="roundRect">
              <a:avLst/>
            </a:pr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8180CDF-62FB-08D6-E3FC-19C0CCF88F20}"/>
                    </a:ext>
                  </a:extLst>
                </p:cNvPr>
                <p:cNvSpPr txBox="1"/>
                <p:nvPr/>
              </p:nvSpPr>
              <p:spPr>
                <a:xfrm>
                  <a:off x="5919270" y="3042215"/>
                  <a:ext cx="4691780" cy="26221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−2 . </m:t>
                        </m:r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 sz="2800" b="0" i="0" smtClean="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 −8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 −2 .</m:t>
                        </m:r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d>
                              <m:dPr>
                                <m:ctrlPr>
                                  <a:rPr lang="en-US" sz="2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 sz="2800" b="0" i="0" smtClean="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 −2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−2 .</m:t>
                        </m:r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 0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−2 .</m:t>
                        </m:r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 −2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 −2 .</m:t>
                        </m:r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 −8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8180CDF-62FB-08D6-E3FC-19C0CCF88F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9270" y="3042215"/>
                  <a:ext cx="4691780" cy="262219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0A6211C-4A74-DC4D-AAC2-BAA699B6B427}"/>
                  </a:ext>
                </a:extLst>
              </p:cNvPr>
              <p:cNvSpPr txBox="1"/>
              <p:nvPr/>
            </p:nvSpPr>
            <p:spPr>
              <a:xfrm>
                <a:off x="3281680" y="1153719"/>
                <a:ext cx="7924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8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0A6211C-4A74-DC4D-AAC2-BAA699B6B4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1680" y="1153719"/>
                <a:ext cx="79248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29045FF-65D8-76EF-51D6-167A93CF1184}"/>
                  </a:ext>
                </a:extLst>
              </p:cNvPr>
              <p:cNvSpPr txBox="1"/>
              <p:nvPr/>
            </p:nvSpPr>
            <p:spPr>
              <a:xfrm>
                <a:off x="8971280" y="1153719"/>
                <a:ext cx="7924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8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29045FF-65D8-76EF-51D6-167A93CF11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1280" y="1153719"/>
                <a:ext cx="792480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A476DC2-C82F-CB65-97D2-DD42BAAEB6DD}"/>
                  </a:ext>
                </a:extLst>
              </p:cNvPr>
              <p:cNvSpPr txBox="1"/>
              <p:nvPr/>
            </p:nvSpPr>
            <p:spPr>
              <a:xfrm>
                <a:off x="4704080" y="1153719"/>
                <a:ext cx="7924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2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A476DC2-C82F-CB65-97D2-DD42BAAEB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4080" y="1153719"/>
                <a:ext cx="79248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08B168C-4A51-E1F4-FA0C-38891F40C18B}"/>
                  </a:ext>
                </a:extLst>
              </p:cNvPr>
              <p:cNvSpPr txBox="1"/>
              <p:nvPr/>
            </p:nvSpPr>
            <p:spPr>
              <a:xfrm>
                <a:off x="7548880" y="1153719"/>
                <a:ext cx="7924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2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08B168C-4A51-E1F4-FA0C-38891F40C1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880" y="1153719"/>
                <a:ext cx="792480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F2B8097-7BA0-8A1A-3690-8C69B2ABD2FA}"/>
                  </a:ext>
                </a:extLst>
              </p:cNvPr>
              <p:cNvSpPr txBox="1"/>
              <p:nvPr/>
            </p:nvSpPr>
            <p:spPr>
              <a:xfrm>
                <a:off x="6126480" y="1153719"/>
                <a:ext cx="7924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F2B8097-7BA0-8A1A-3690-8C69B2ABD2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480" y="1153719"/>
                <a:ext cx="79248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820BFE00-F369-57C1-5593-6D45B810BE36}"/>
              </a:ext>
            </a:extLst>
          </p:cNvPr>
          <p:cNvSpPr txBox="1"/>
          <p:nvPr/>
        </p:nvSpPr>
        <p:spPr>
          <a:xfrm>
            <a:off x="518160" y="383453"/>
            <a:ext cx="6274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+mj-lt"/>
              </a:rPr>
              <a:t>c</a:t>
            </a:r>
            <a:r>
              <a:rPr lang="vi-VN" sz="2800" b="1">
                <a:solidFill>
                  <a:schemeClr val="bg1"/>
                </a:solidFill>
                <a:latin typeface="+mj-lt"/>
              </a:rPr>
              <a:t>) </a:t>
            </a:r>
            <a:endParaRPr lang="en-US" sz="2800" b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01111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9" grpId="0"/>
      <p:bldP spid="10" grpId="0"/>
      <p:bldP spid="11" grpId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CB80F54-90ED-A516-4510-F410C2C67A0C}"/>
                  </a:ext>
                </a:extLst>
              </p:cNvPr>
              <p:cNvSpPr txBox="1"/>
              <p:nvPr/>
            </p:nvSpPr>
            <p:spPr>
              <a:xfrm>
                <a:off x="2171414" y="546630"/>
                <a:ext cx="59849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CB80F54-90ED-A516-4510-F410C2C67A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414" y="546630"/>
                <a:ext cx="59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2781FE2-617A-6C24-C9EB-CEE86D625BDA}"/>
                  </a:ext>
                </a:extLst>
              </p:cNvPr>
              <p:cNvSpPr txBox="1"/>
              <p:nvPr/>
            </p:nvSpPr>
            <p:spPr>
              <a:xfrm>
                <a:off x="1486142" y="546630"/>
                <a:ext cx="59849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2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2781FE2-617A-6C24-C9EB-CEE86D625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142" y="546630"/>
                <a:ext cx="59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544B34-CB51-C34B-D895-8448593277F2}"/>
                  </a:ext>
                </a:extLst>
              </p:cNvPr>
              <p:cNvSpPr txBox="1"/>
              <p:nvPr/>
            </p:nvSpPr>
            <p:spPr>
              <a:xfrm>
                <a:off x="3124496" y="1852155"/>
                <a:ext cx="59849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2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544B34-CB51-C34B-D895-8448593277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496" y="1852155"/>
                <a:ext cx="598494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55EC436-C969-7C17-24F2-9FF48A2AF78B}"/>
                  </a:ext>
                </a:extLst>
              </p:cNvPr>
              <p:cNvSpPr txBox="1"/>
              <p:nvPr/>
            </p:nvSpPr>
            <p:spPr>
              <a:xfrm>
                <a:off x="3538650" y="505521"/>
                <a:ext cx="59849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55EC436-C969-7C17-24F2-9FF48A2AF7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8650" y="505521"/>
                <a:ext cx="598494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BBF241-9C1E-4A66-F227-8B177E19F2D8}"/>
                  </a:ext>
                </a:extLst>
              </p:cNvPr>
              <p:cNvSpPr txBox="1"/>
              <p:nvPr/>
            </p:nvSpPr>
            <p:spPr>
              <a:xfrm>
                <a:off x="3124496" y="5428505"/>
                <a:ext cx="59849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8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BBF241-9C1E-4A66-F227-8B177E19F2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496" y="5428505"/>
                <a:ext cx="598494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32843D2-F6D0-CAD1-E384-62D3B3EFEEC4}"/>
                  </a:ext>
                </a:extLst>
              </p:cNvPr>
              <p:cNvSpPr txBox="1"/>
              <p:nvPr/>
            </p:nvSpPr>
            <p:spPr>
              <a:xfrm>
                <a:off x="4163430" y="514253"/>
                <a:ext cx="59849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32843D2-F6D0-CAD1-E384-62D3B3EFEE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3430" y="514253"/>
                <a:ext cx="59849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74511124-B97D-33BD-9FFB-BBB2441074BB}"/>
              </a:ext>
            </a:extLst>
          </p:cNvPr>
          <p:cNvGrpSpPr/>
          <p:nvPr/>
        </p:nvGrpSpPr>
        <p:grpSpPr>
          <a:xfrm>
            <a:off x="1263344" y="0"/>
            <a:ext cx="4486245" cy="6456818"/>
            <a:chOff x="1263344" y="0"/>
            <a:chExt cx="4486245" cy="6456818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582FF02-03E9-345C-6D41-8C86F2FEED4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75630" y="181570"/>
              <a:ext cx="5281" cy="627524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87888408-AC21-B0E0-3471-BF8F0447DCCE}"/>
                </a:ext>
              </a:extLst>
            </p:cNvPr>
            <p:cNvCxnSpPr/>
            <p:nvPr/>
          </p:nvCxnSpPr>
          <p:spPr>
            <a:xfrm>
              <a:off x="1263344" y="1078859"/>
              <a:ext cx="3911600" cy="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F4508EEF-09CA-5519-D1D8-E1934C06C3F6}"/>
                </a:ext>
              </a:extLst>
            </p:cNvPr>
            <p:cNvCxnSpPr>
              <a:cxnSpLocks/>
            </p:cNvCxnSpPr>
            <p:nvPr/>
          </p:nvCxnSpPr>
          <p:spPr>
            <a:xfrm>
              <a:off x="1899147" y="1022987"/>
              <a:ext cx="0" cy="9144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5A0F2EC8-4CE2-B07E-7A09-35C56B12F596}"/>
                </a:ext>
              </a:extLst>
            </p:cNvPr>
            <p:cNvCxnSpPr>
              <a:cxnSpLocks/>
            </p:cNvCxnSpPr>
            <p:nvPr/>
          </p:nvCxnSpPr>
          <p:spPr>
            <a:xfrm>
              <a:off x="2540030" y="1022987"/>
              <a:ext cx="0" cy="9144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FED490FB-C95B-7EC7-959B-5827A0EBA992}"/>
                </a:ext>
              </a:extLst>
            </p:cNvPr>
            <p:cNvCxnSpPr>
              <a:cxnSpLocks/>
            </p:cNvCxnSpPr>
            <p:nvPr/>
          </p:nvCxnSpPr>
          <p:spPr>
            <a:xfrm>
              <a:off x="3180913" y="1032612"/>
              <a:ext cx="0" cy="9144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B3B280C1-88F9-11F7-3FE0-FD8C91A31DE2}"/>
                </a:ext>
              </a:extLst>
            </p:cNvPr>
            <p:cNvCxnSpPr>
              <a:cxnSpLocks/>
            </p:cNvCxnSpPr>
            <p:nvPr/>
          </p:nvCxnSpPr>
          <p:spPr>
            <a:xfrm>
              <a:off x="3821796" y="1022987"/>
              <a:ext cx="0" cy="9144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D19CD3A3-92B5-E034-0D52-06E8CD497AB7}"/>
                </a:ext>
              </a:extLst>
            </p:cNvPr>
            <p:cNvCxnSpPr>
              <a:cxnSpLocks/>
            </p:cNvCxnSpPr>
            <p:nvPr/>
          </p:nvCxnSpPr>
          <p:spPr>
            <a:xfrm>
              <a:off x="4462677" y="1033139"/>
              <a:ext cx="0" cy="9144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D6CD1BF6-A4AF-8B4A-0111-E831E8A45F4D}"/>
                </a:ext>
              </a:extLst>
            </p:cNvPr>
            <p:cNvCxnSpPr>
              <a:cxnSpLocks/>
            </p:cNvCxnSpPr>
            <p:nvPr/>
          </p:nvCxnSpPr>
          <p:spPr>
            <a:xfrm>
              <a:off x="3124496" y="5285098"/>
              <a:ext cx="125128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68BE6EE6-6982-B99C-6771-5885D9A26B73}"/>
                </a:ext>
              </a:extLst>
            </p:cNvPr>
            <p:cNvCxnSpPr>
              <a:cxnSpLocks/>
            </p:cNvCxnSpPr>
            <p:nvPr/>
          </p:nvCxnSpPr>
          <p:spPr>
            <a:xfrm>
              <a:off x="3134656" y="1670586"/>
              <a:ext cx="125128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9A5DFE65-C2C2-A9B9-59A2-CAF95EAC7897}"/>
                </a:ext>
              </a:extLst>
            </p:cNvPr>
            <p:cNvCxnSpPr>
              <a:cxnSpLocks/>
            </p:cNvCxnSpPr>
            <p:nvPr/>
          </p:nvCxnSpPr>
          <p:spPr>
            <a:xfrm>
              <a:off x="3134656" y="2272474"/>
              <a:ext cx="125128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93E15C95-40AE-1FE5-51B9-9B974E1C3E25}"/>
                </a:ext>
              </a:extLst>
            </p:cNvPr>
            <p:cNvCxnSpPr>
              <a:cxnSpLocks/>
            </p:cNvCxnSpPr>
            <p:nvPr/>
          </p:nvCxnSpPr>
          <p:spPr>
            <a:xfrm>
              <a:off x="3134656" y="2874362"/>
              <a:ext cx="125128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94EF78C0-DEC4-509E-1F5C-8A17E85348AE}"/>
                </a:ext>
              </a:extLst>
            </p:cNvPr>
            <p:cNvCxnSpPr>
              <a:cxnSpLocks/>
            </p:cNvCxnSpPr>
            <p:nvPr/>
          </p:nvCxnSpPr>
          <p:spPr>
            <a:xfrm>
              <a:off x="3134656" y="3476250"/>
              <a:ext cx="125128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DA2DBD99-2F79-4611-EDD1-F9176EC14260}"/>
                </a:ext>
              </a:extLst>
            </p:cNvPr>
            <p:cNvCxnSpPr>
              <a:cxnSpLocks/>
            </p:cNvCxnSpPr>
            <p:nvPr/>
          </p:nvCxnSpPr>
          <p:spPr>
            <a:xfrm>
              <a:off x="3134656" y="4078138"/>
              <a:ext cx="125128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BC537D7B-17FE-978B-2148-6E2EE4C8705F}"/>
                </a:ext>
              </a:extLst>
            </p:cNvPr>
            <p:cNvCxnSpPr>
              <a:cxnSpLocks/>
            </p:cNvCxnSpPr>
            <p:nvPr/>
          </p:nvCxnSpPr>
          <p:spPr>
            <a:xfrm>
              <a:off x="3134656" y="4680026"/>
              <a:ext cx="125128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1BBDB76B-C8B0-7E3E-0C7B-4A75B8E26426}"/>
                </a:ext>
              </a:extLst>
            </p:cNvPr>
            <p:cNvCxnSpPr>
              <a:cxnSpLocks/>
            </p:cNvCxnSpPr>
            <p:nvPr/>
          </p:nvCxnSpPr>
          <p:spPr>
            <a:xfrm>
              <a:off x="3126364" y="1075674"/>
              <a:ext cx="125128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C7108442-FD61-B48D-6755-34EB2D6BE85D}"/>
                </a:ext>
              </a:extLst>
            </p:cNvPr>
            <p:cNvCxnSpPr>
              <a:cxnSpLocks/>
            </p:cNvCxnSpPr>
            <p:nvPr/>
          </p:nvCxnSpPr>
          <p:spPr>
            <a:xfrm>
              <a:off x="3134656" y="5883802"/>
              <a:ext cx="125128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BBD8B24A-D940-1B34-2FAD-73B418973780}"/>
                    </a:ext>
                  </a:extLst>
                </p:cNvPr>
                <p:cNvSpPr txBox="1"/>
                <p:nvPr/>
              </p:nvSpPr>
              <p:spPr>
                <a:xfrm>
                  <a:off x="2706391" y="526404"/>
                  <a:ext cx="59849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oMath>
                    </m:oMathPara>
                  </a14:m>
                  <a:endPara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BBD8B24A-D940-1B34-2FAD-73B4189737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6391" y="526404"/>
                  <a:ext cx="598494" cy="52322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B2BE805D-D6EE-00D9-4059-567177A9BE91}"/>
                    </a:ext>
                  </a:extLst>
                </p:cNvPr>
                <p:cNvSpPr txBox="1"/>
                <p:nvPr/>
              </p:nvSpPr>
              <p:spPr>
                <a:xfrm>
                  <a:off x="5151095" y="671003"/>
                  <a:ext cx="59849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oMath>
                    </m:oMathPara>
                  </a14:m>
                  <a:endPara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B2BE805D-D6EE-00D9-4059-567177A9BE9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095" y="671003"/>
                  <a:ext cx="598494" cy="52322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D5585D3D-DF1D-4123-DAEE-5AFF72DDBF3B}"/>
                    </a:ext>
                  </a:extLst>
                </p:cNvPr>
                <p:cNvSpPr txBox="1"/>
                <p:nvPr/>
              </p:nvSpPr>
              <p:spPr>
                <a:xfrm>
                  <a:off x="3204173" y="0"/>
                  <a:ext cx="59849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oMath>
                    </m:oMathPara>
                  </a14:m>
                  <a:endPara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D5585D3D-DF1D-4123-DAEE-5AFF72DDBF3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4173" y="0"/>
                  <a:ext cx="598494" cy="52322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917AB392-D2C4-A8DE-F36B-7A97B9D1FDCA}"/>
              </a:ext>
            </a:extLst>
          </p:cNvPr>
          <p:cNvGrpSpPr/>
          <p:nvPr/>
        </p:nvGrpSpPr>
        <p:grpSpPr>
          <a:xfrm>
            <a:off x="1490740" y="1055282"/>
            <a:ext cx="1680012" cy="5337714"/>
            <a:chOff x="7030225" y="711775"/>
            <a:chExt cx="1680012" cy="5337714"/>
          </a:xfrm>
        </p:grpSpPr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0F0DD3B-3E82-62FB-CF61-5A3D2B66E127}"/>
                </a:ext>
              </a:extLst>
            </p:cNvPr>
            <p:cNvCxnSpPr>
              <a:cxnSpLocks/>
            </p:cNvCxnSpPr>
            <p:nvPr/>
          </p:nvCxnSpPr>
          <p:spPr>
            <a:xfrm>
              <a:off x="7443802" y="711775"/>
              <a:ext cx="0" cy="4839903"/>
            </a:xfrm>
            <a:prstGeom prst="line">
              <a:avLst/>
            </a:prstGeom>
            <a:ln w="1905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681A992E-9E28-D153-2306-C0EE220CBCE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53962" y="5542110"/>
              <a:ext cx="1256275" cy="0"/>
            </a:xfrm>
            <a:prstGeom prst="line">
              <a:avLst/>
            </a:prstGeom>
            <a:ln w="1905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BA093301-9EA1-2EF4-C723-281D378C873E}"/>
                    </a:ext>
                  </a:extLst>
                </p:cNvPr>
                <p:cNvSpPr txBox="1"/>
                <p:nvPr/>
              </p:nvSpPr>
              <p:spPr>
                <a:xfrm>
                  <a:off x="7030225" y="5526269"/>
                  <a:ext cx="59849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oMath>
                    </m:oMathPara>
                  </a14:m>
                  <a:endParaRPr lang="en-US" sz="2800" i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BA093301-9EA1-2EF4-C723-281D378C873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30225" y="5526269"/>
                  <a:ext cx="598494" cy="52322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F67E4DF-06E5-8E51-CC7B-5221E67C51B3}"/>
              </a:ext>
            </a:extLst>
          </p:cNvPr>
          <p:cNvGrpSpPr/>
          <p:nvPr/>
        </p:nvGrpSpPr>
        <p:grpSpPr>
          <a:xfrm>
            <a:off x="2039886" y="1090150"/>
            <a:ext cx="1174032" cy="1458476"/>
            <a:chOff x="7609915" y="762040"/>
            <a:chExt cx="1174032" cy="1458476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D249E2AE-63CB-BFC6-25D0-87A25693A953}"/>
                </a:ext>
              </a:extLst>
            </p:cNvPr>
            <p:cNvCxnSpPr/>
            <p:nvPr/>
          </p:nvCxnSpPr>
          <p:spPr>
            <a:xfrm>
              <a:off x="8115165" y="762040"/>
              <a:ext cx="0" cy="1203776"/>
            </a:xfrm>
            <a:prstGeom prst="line">
              <a:avLst/>
            </a:prstGeom>
            <a:ln w="1905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C74DBF44-E28A-2B5D-BCA4-D00255F8B89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144006" y="1959634"/>
              <a:ext cx="639941" cy="0"/>
            </a:xfrm>
            <a:prstGeom prst="line">
              <a:avLst/>
            </a:prstGeom>
            <a:ln w="1905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CADD071E-6A34-A7E1-0B1C-343FBD574D06}"/>
                    </a:ext>
                  </a:extLst>
                </p:cNvPr>
                <p:cNvSpPr txBox="1"/>
                <p:nvPr/>
              </p:nvSpPr>
              <p:spPr>
                <a:xfrm>
                  <a:off x="7609915" y="1697296"/>
                  <a:ext cx="59849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oMath>
                    </m:oMathPara>
                  </a14:m>
                  <a:endParaRPr lang="en-US" sz="2800" i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CADD071E-6A34-A7E1-0B1C-343FBD574D0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09915" y="1697296"/>
                  <a:ext cx="598494" cy="523220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5D0C83F-4E7C-573B-0434-3F3D548B6F1E}"/>
              </a:ext>
            </a:extLst>
          </p:cNvPr>
          <p:cNvGrpSpPr/>
          <p:nvPr/>
        </p:nvGrpSpPr>
        <p:grpSpPr>
          <a:xfrm>
            <a:off x="3200676" y="1073252"/>
            <a:ext cx="1164259" cy="1499639"/>
            <a:chOff x="8771377" y="755858"/>
            <a:chExt cx="1164259" cy="1499639"/>
          </a:xfrm>
        </p:grpSpPr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CBDC8857-C880-EB61-FFBC-F0735D18E115}"/>
                </a:ext>
              </a:extLst>
            </p:cNvPr>
            <p:cNvCxnSpPr/>
            <p:nvPr/>
          </p:nvCxnSpPr>
          <p:spPr>
            <a:xfrm>
              <a:off x="9386771" y="755858"/>
              <a:ext cx="0" cy="1203776"/>
            </a:xfrm>
            <a:prstGeom prst="line">
              <a:avLst/>
            </a:prstGeom>
            <a:ln w="1905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A94E7ABD-02BC-884D-FF41-13D1FA5D209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771377" y="1959634"/>
              <a:ext cx="639941" cy="0"/>
            </a:xfrm>
            <a:prstGeom prst="line">
              <a:avLst/>
            </a:prstGeom>
            <a:ln w="1905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275AE2B8-B24A-5D26-356A-FAA45012625A}"/>
                    </a:ext>
                  </a:extLst>
                </p:cNvPr>
                <p:cNvSpPr txBox="1"/>
                <p:nvPr/>
              </p:nvSpPr>
              <p:spPr>
                <a:xfrm>
                  <a:off x="9337142" y="1732277"/>
                  <a:ext cx="59849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oMath>
                    </m:oMathPara>
                  </a14:m>
                  <a:endParaRPr lang="en-US" sz="2800" i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275AE2B8-B24A-5D26-356A-FAA4501262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7142" y="1732277"/>
                  <a:ext cx="598494" cy="523220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6A5C76AF-E66C-E655-84F0-6A1A6040504F}"/>
              </a:ext>
            </a:extLst>
          </p:cNvPr>
          <p:cNvGrpSpPr/>
          <p:nvPr/>
        </p:nvGrpSpPr>
        <p:grpSpPr>
          <a:xfrm>
            <a:off x="3203167" y="1068707"/>
            <a:ext cx="1819539" cy="5130748"/>
            <a:chOff x="8771377" y="745086"/>
            <a:chExt cx="1819539" cy="5130748"/>
          </a:xfrm>
        </p:grpSpPr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E8DB8A5E-D32E-E3AA-4E91-17C8A61226D4}"/>
                </a:ext>
              </a:extLst>
            </p:cNvPr>
            <p:cNvCxnSpPr>
              <a:cxnSpLocks/>
            </p:cNvCxnSpPr>
            <p:nvPr/>
          </p:nvCxnSpPr>
          <p:spPr>
            <a:xfrm>
              <a:off x="10027652" y="745086"/>
              <a:ext cx="0" cy="4839903"/>
            </a:xfrm>
            <a:prstGeom prst="line">
              <a:avLst/>
            </a:prstGeom>
            <a:ln w="1905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A5CC7E00-3C98-1FA5-9763-A764B8DAC79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771377" y="5567733"/>
              <a:ext cx="1256275" cy="0"/>
            </a:xfrm>
            <a:prstGeom prst="line">
              <a:avLst/>
            </a:prstGeom>
            <a:ln w="1905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6A66F747-A1CC-A8C9-486A-4B49D9D1BE2D}"/>
                    </a:ext>
                  </a:extLst>
                </p:cNvPr>
                <p:cNvSpPr txBox="1"/>
                <p:nvPr/>
              </p:nvSpPr>
              <p:spPr>
                <a:xfrm>
                  <a:off x="9992422" y="5352614"/>
                  <a:ext cx="59849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Q</m:t>
                        </m:r>
                      </m:oMath>
                    </m:oMathPara>
                  </a14:m>
                  <a:endParaRPr lang="en-US" sz="2800" i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6A66F747-A1CC-A8C9-486A-4B49D9D1BE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92422" y="5352614"/>
                  <a:ext cx="598494" cy="523220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60385817-7542-4D7C-DF48-1AFD462B7C8D}"/>
              </a:ext>
            </a:extLst>
          </p:cNvPr>
          <p:cNvSpPr/>
          <p:nvPr/>
        </p:nvSpPr>
        <p:spPr>
          <a:xfrm rot="10800000">
            <a:off x="1891684" y="1093949"/>
            <a:ext cx="2564524" cy="4960907"/>
          </a:xfrm>
          <a:custGeom>
            <a:avLst/>
            <a:gdLst>
              <a:gd name="connsiteX0" fmla="*/ 0 w 2564524"/>
              <a:gd name="connsiteY0" fmla="*/ 10510 h 4960907"/>
              <a:gd name="connsiteX1" fmla="*/ 641131 w 2564524"/>
              <a:gd name="connsiteY1" fmla="*/ 3752193 h 4960907"/>
              <a:gd name="connsiteX2" fmla="*/ 1271752 w 2564524"/>
              <a:gd name="connsiteY2" fmla="*/ 4960882 h 4960907"/>
              <a:gd name="connsiteX3" fmla="*/ 1912883 w 2564524"/>
              <a:gd name="connsiteY3" fmla="*/ 3773213 h 4960907"/>
              <a:gd name="connsiteX4" fmla="*/ 2564524 w 2564524"/>
              <a:gd name="connsiteY4" fmla="*/ 0 h 49609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64524" h="4960907">
                <a:moveTo>
                  <a:pt x="0" y="10510"/>
                </a:moveTo>
                <a:cubicBezTo>
                  <a:pt x="214586" y="1468820"/>
                  <a:pt x="429172" y="2927131"/>
                  <a:pt x="641131" y="3752193"/>
                </a:cubicBezTo>
                <a:cubicBezTo>
                  <a:pt x="853090" y="4577255"/>
                  <a:pt x="1059793" y="4957379"/>
                  <a:pt x="1271752" y="4960882"/>
                </a:cubicBezTo>
                <a:cubicBezTo>
                  <a:pt x="1483711" y="4964385"/>
                  <a:pt x="1697421" y="4600027"/>
                  <a:pt x="1912883" y="3773213"/>
                </a:cubicBezTo>
                <a:cubicBezTo>
                  <a:pt x="2128345" y="2946399"/>
                  <a:pt x="2346434" y="1473199"/>
                  <a:pt x="2564524" y="0"/>
                </a:cubicBezTo>
              </a:path>
            </a:pathLst>
          </a:cu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55C2A1F-F688-687E-2C5C-5BE61BF0EC12}"/>
                  </a:ext>
                </a:extLst>
              </p:cNvPr>
              <p:cNvSpPr txBox="1"/>
              <p:nvPr/>
            </p:nvSpPr>
            <p:spPr>
              <a:xfrm>
                <a:off x="6766562" y="1934386"/>
                <a:ext cx="5343032" cy="31085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 ; −8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−1 ; −2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1 ; −2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Q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2 ; −8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xy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8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−1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2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1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2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Q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2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8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0 ; 0)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55C2A1F-F688-687E-2C5C-5BE61BF0EC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6562" y="1934386"/>
                <a:ext cx="5343032" cy="3108543"/>
              </a:xfrm>
              <a:prstGeom prst="rect">
                <a:avLst/>
              </a:prstGeom>
              <a:blipFill>
                <a:blip r:embed="rId15"/>
                <a:stretch>
                  <a:fillRect l="-2283" t="-1961" b="-45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urple and blue arrow&#10;&#10;Description automatically generated">
            <a:extLst>
              <a:ext uri="{FF2B5EF4-FFF2-40B4-BE49-F238E27FC236}">
                <a16:creationId xmlns:a16="http://schemas.microsoft.com/office/drawing/2014/main" id="{45ACE8E9-D654-A27A-6B69-E5A942FF8D0B}"/>
              </a:ext>
            </a:extLst>
          </p:cNvPr>
          <p:cNvPicPr>
            <a:picLocks noChangeAspect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542005">
            <a:off x="4201793" y="4018507"/>
            <a:ext cx="800373" cy="8003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Speech Bubble: Oval 40">
                <a:extLst>
                  <a:ext uri="{FF2B5EF4-FFF2-40B4-BE49-F238E27FC236}">
                    <a16:creationId xmlns:a16="http://schemas.microsoft.com/office/drawing/2014/main" id="{71A6CEFC-171E-A963-DC95-BB9EE296C93D}"/>
                  </a:ext>
                </a:extLst>
              </p:cNvPr>
              <p:cNvSpPr/>
              <p:nvPr/>
            </p:nvSpPr>
            <p:spPr>
              <a:xfrm>
                <a:off x="3966834" y="2746675"/>
                <a:ext cx="3439424" cy="1605280"/>
              </a:xfrm>
              <a:prstGeom prst="wedgeEllipseCallou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abol</a:t>
                </a:r>
                <a:r>
                  <a:rPr lang="en-US" sz="2400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2400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b="1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b="1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b="1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b="1" i="1" smtClean="0">
                        <a:solidFill>
                          <a:srgbClr val="C4F84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400" b="1" i="0" smtClean="0">
                        <a:solidFill>
                          <a:srgbClr val="C4F84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−2</m:t>
                    </m:r>
                    <m:sSup>
                      <m:sSupPr>
                        <m:ctrlPr>
                          <a:rPr lang="en-US" sz="2400" b="1" i="1" smtClean="0">
                            <a:solidFill>
                              <a:srgbClr val="C4F84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400" b="1" i="1" smtClean="0">
                            <a:solidFill>
                              <a:srgbClr val="C4F842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C4F84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400" b="1" dirty="0">
                  <a:solidFill>
                    <a:srgbClr val="C4F84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Speech Bubble: Oval 40">
                <a:extLst>
                  <a:ext uri="{FF2B5EF4-FFF2-40B4-BE49-F238E27FC236}">
                    <a16:creationId xmlns:a16="http://schemas.microsoft.com/office/drawing/2014/main" id="{71A6CEFC-171E-A963-DC95-BB9EE296C9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834" y="2746675"/>
                <a:ext cx="3439424" cy="1605280"/>
              </a:xfrm>
              <a:prstGeom prst="wedgeEllipseCallou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8347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8" grpId="0"/>
      <p:bldP spid="9" grpId="0"/>
      <p:bldP spid="31" grpId="0" animBg="1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4F0AB22-5EA9-B7BD-431E-AB489C903FA9}"/>
              </a:ext>
            </a:extLst>
          </p:cNvPr>
          <p:cNvCxnSpPr/>
          <p:nvPr/>
        </p:nvCxnSpPr>
        <p:spPr>
          <a:xfrm>
            <a:off x="5933440" y="152400"/>
            <a:ext cx="0" cy="6614160"/>
          </a:xfrm>
          <a:prstGeom prst="line">
            <a:avLst/>
          </a:prstGeom>
          <a:ln>
            <a:solidFill>
              <a:schemeClr val="bg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EA379CB9-2F45-A312-191C-D6218CA0837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07893051"/>
                  </p:ext>
                </p:extLst>
              </p:nvPr>
            </p:nvGraphicFramePr>
            <p:xfrm>
              <a:off x="264173" y="214680"/>
              <a:ext cx="5669267" cy="12934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38204">
                      <a:extLst>
                        <a:ext uri="{9D8B030D-6E8A-4147-A177-3AD203B41FA5}">
                          <a16:colId xmlns:a16="http://schemas.microsoft.com/office/drawing/2014/main" val="4218809984"/>
                        </a:ext>
                      </a:extLst>
                    </a:gridCol>
                    <a:gridCol w="911943">
                      <a:extLst>
                        <a:ext uri="{9D8B030D-6E8A-4147-A177-3AD203B41FA5}">
                          <a16:colId xmlns:a16="http://schemas.microsoft.com/office/drawing/2014/main" val="1141371032"/>
                        </a:ext>
                      </a:extLst>
                    </a:gridCol>
                    <a:gridCol w="812800">
                      <a:extLst>
                        <a:ext uri="{9D8B030D-6E8A-4147-A177-3AD203B41FA5}">
                          <a16:colId xmlns:a16="http://schemas.microsoft.com/office/drawing/2014/main" val="996773307"/>
                        </a:ext>
                      </a:extLst>
                    </a:gridCol>
                    <a:gridCol w="751840">
                      <a:extLst>
                        <a:ext uri="{9D8B030D-6E8A-4147-A177-3AD203B41FA5}">
                          <a16:colId xmlns:a16="http://schemas.microsoft.com/office/drawing/2014/main" val="557743179"/>
                        </a:ext>
                      </a:extLst>
                    </a:gridCol>
                    <a:gridCol w="772160">
                      <a:extLst>
                        <a:ext uri="{9D8B030D-6E8A-4147-A177-3AD203B41FA5}">
                          <a16:colId xmlns:a16="http://schemas.microsoft.com/office/drawing/2014/main" val="2276076572"/>
                        </a:ext>
                      </a:extLst>
                    </a:gridCol>
                    <a:gridCol w="782320">
                      <a:extLst>
                        <a:ext uri="{9D8B030D-6E8A-4147-A177-3AD203B41FA5}">
                          <a16:colId xmlns:a16="http://schemas.microsoft.com/office/drawing/2014/main" val="2322435293"/>
                        </a:ext>
                      </a:extLst>
                    </a:gridCol>
                  </a:tblGrid>
                  <a:tr h="6467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28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0000138"/>
                      </a:ext>
                    </a:extLst>
                  </a:tr>
                  <a:tr h="6467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0" i="1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= 2</m:t>
                                </m:r>
                                <m:sSup>
                                  <m:sSup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800" b="0" i="1" smtClean="0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x</m:t>
                                    </m:r>
                                  </m:e>
                                  <m:sup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rgbClr val="FF0000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rgbClr val="FF0000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rgbClr val="FF0000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rgbClr val="FF0000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rgbClr val="FF0000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86580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EA379CB9-2F45-A312-191C-D6218CA0837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07893051"/>
                  </p:ext>
                </p:extLst>
              </p:nvPr>
            </p:nvGraphicFramePr>
            <p:xfrm>
              <a:off x="264173" y="214680"/>
              <a:ext cx="5669267" cy="12934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38204">
                      <a:extLst>
                        <a:ext uri="{9D8B030D-6E8A-4147-A177-3AD203B41FA5}">
                          <a16:colId xmlns:a16="http://schemas.microsoft.com/office/drawing/2014/main" val="4218809984"/>
                        </a:ext>
                      </a:extLst>
                    </a:gridCol>
                    <a:gridCol w="911943">
                      <a:extLst>
                        <a:ext uri="{9D8B030D-6E8A-4147-A177-3AD203B41FA5}">
                          <a16:colId xmlns:a16="http://schemas.microsoft.com/office/drawing/2014/main" val="1141371032"/>
                        </a:ext>
                      </a:extLst>
                    </a:gridCol>
                    <a:gridCol w="812800">
                      <a:extLst>
                        <a:ext uri="{9D8B030D-6E8A-4147-A177-3AD203B41FA5}">
                          <a16:colId xmlns:a16="http://schemas.microsoft.com/office/drawing/2014/main" val="996773307"/>
                        </a:ext>
                      </a:extLst>
                    </a:gridCol>
                    <a:gridCol w="751840">
                      <a:extLst>
                        <a:ext uri="{9D8B030D-6E8A-4147-A177-3AD203B41FA5}">
                          <a16:colId xmlns:a16="http://schemas.microsoft.com/office/drawing/2014/main" val="557743179"/>
                        </a:ext>
                      </a:extLst>
                    </a:gridCol>
                    <a:gridCol w="772160">
                      <a:extLst>
                        <a:ext uri="{9D8B030D-6E8A-4147-A177-3AD203B41FA5}">
                          <a16:colId xmlns:a16="http://schemas.microsoft.com/office/drawing/2014/main" val="2276076572"/>
                        </a:ext>
                      </a:extLst>
                    </a:gridCol>
                    <a:gridCol w="782320">
                      <a:extLst>
                        <a:ext uri="{9D8B030D-6E8A-4147-A177-3AD203B41FA5}">
                          <a16:colId xmlns:a16="http://schemas.microsoft.com/office/drawing/2014/main" val="2322435293"/>
                        </a:ext>
                      </a:extLst>
                    </a:gridCol>
                  </a:tblGrid>
                  <a:tr h="6467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72" t="-935" r="-246840" b="-1009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80000" t="-935" r="-342667" b="-1009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15789" t="-935" r="-286466" b="-1009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45968" t="-935" r="-207258" b="-1009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533071" t="-935" r="-102362" b="-1009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628125" t="-935" r="-1563" b="-10093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0000138"/>
                      </a:ext>
                    </a:extLst>
                  </a:tr>
                  <a:tr h="6467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72" t="-101887" r="-246840" b="-18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80000" t="-101887" r="-342667" b="-18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15789" t="-101887" r="-286466" b="-18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45968" t="-101887" r="-207258" b="-18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533071" t="-101887" r="-102362" b="-18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628125" t="-101887" r="-1563" b="-188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865802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818333AB-787D-7E54-18FA-5ED67F00A93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21048764"/>
                  </p:ext>
                </p:extLst>
              </p:nvPr>
            </p:nvGraphicFramePr>
            <p:xfrm>
              <a:off x="6238837" y="243183"/>
              <a:ext cx="5669267" cy="12934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27200">
                      <a:extLst>
                        <a:ext uri="{9D8B030D-6E8A-4147-A177-3AD203B41FA5}">
                          <a16:colId xmlns:a16="http://schemas.microsoft.com/office/drawing/2014/main" val="4218809984"/>
                        </a:ext>
                      </a:extLst>
                    </a:gridCol>
                    <a:gridCol w="822947">
                      <a:extLst>
                        <a:ext uri="{9D8B030D-6E8A-4147-A177-3AD203B41FA5}">
                          <a16:colId xmlns:a16="http://schemas.microsoft.com/office/drawing/2014/main" val="1141371032"/>
                        </a:ext>
                      </a:extLst>
                    </a:gridCol>
                    <a:gridCol w="812800">
                      <a:extLst>
                        <a:ext uri="{9D8B030D-6E8A-4147-A177-3AD203B41FA5}">
                          <a16:colId xmlns:a16="http://schemas.microsoft.com/office/drawing/2014/main" val="996773307"/>
                        </a:ext>
                      </a:extLst>
                    </a:gridCol>
                    <a:gridCol w="751840">
                      <a:extLst>
                        <a:ext uri="{9D8B030D-6E8A-4147-A177-3AD203B41FA5}">
                          <a16:colId xmlns:a16="http://schemas.microsoft.com/office/drawing/2014/main" val="557743179"/>
                        </a:ext>
                      </a:extLst>
                    </a:gridCol>
                    <a:gridCol w="772160">
                      <a:extLst>
                        <a:ext uri="{9D8B030D-6E8A-4147-A177-3AD203B41FA5}">
                          <a16:colId xmlns:a16="http://schemas.microsoft.com/office/drawing/2014/main" val="2276076572"/>
                        </a:ext>
                      </a:extLst>
                    </a:gridCol>
                    <a:gridCol w="782320">
                      <a:extLst>
                        <a:ext uri="{9D8B030D-6E8A-4147-A177-3AD203B41FA5}">
                          <a16:colId xmlns:a16="http://schemas.microsoft.com/office/drawing/2014/main" val="2322435293"/>
                        </a:ext>
                      </a:extLst>
                    </a:gridCol>
                  </a:tblGrid>
                  <a:tr h="6467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28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0000138"/>
                      </a:ext>
                    </a:extLst>
                  </a:tr>
                  <a:tr h="6467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0" i="1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= −2</m:t>
                                </m:r>
                                <m:sSup>
                                  <m:sSup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800" b="0" i="1" smtClean="0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x</m:t>
                                    </m:r>
                                  </m:e>
                                  <m:sup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rgbClr val="FF0000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8</m:t>
                                </m:r>
                              </m:oMath>
                            </m:oMathPara>
                          </a14:m>
                          <a:endParaRPr lang="en-US" sz="2800" b="1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rgbClr val="FF0000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rgbClr val="FF0000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rgbClr val="FF0000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rgbClr val="FF0000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8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86580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818333AB-787D-7E54-18FA-5ED67F00A93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21048764"/>
                  </p:ext>
                </p:extLst>
              </p:nvPr>
            </p:nvGraphicFramePr>
            <p:xfrm>
              <a:off x="6238837" y="243183"/>
              <a:ext cx="5669267" cy="12934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27200">
                      <a:extLst>
                        <a:ext uri="{9D8B030D-6E8A-4147-A177-3AD203B41FA5}">
                          <a16:colId xmlns:a16="http://schemas.microsoft.com/office/drawing/2014/main" val="4218809984"/>
                        </a:ext>
                      </a:extLst>
                    </a:gridCol>
                    <a:gridCol w="822947">
                      <a:extLst>
                        <a:ext uri="{9D8B030D-6E8A-4147-A177-3AD203B41FA5}">
                          <a16:colId xmlns:a16="http://schemas.microsoft.com/office/drawing/2014/main" val="1141371032"/>
                        </a:ext>
                      </a:extLst>
                    </a:gridCol>
                    <a:gridCol w="812800">
                      <a:extLst>
                        <a:ext uri="{9D8B030D-6E8A-4147-A177-3AD203B41FA5}">
                          <a16:colId xmlns:a16="http://schemas.microsoft.com/office/drawing/2014/main" val="996773307"/>
                        </a:ext>
                      </a:extLst>
                    </a:gridCol>
                    <a:gridCol w="751840">
                      <a:extLst>
                        <a:ext uri="{9D8B030D-6E8A-4147-A177-3AD203B41FA5}">
                          <a16:colId xmlns:a16="http://schemas.microsoft.com/office/drawing/2014/main" val="557743179"/>
                        </a:ext>
                      </a:extLst>
                    </a:gridCol>
                    <a:gridCol w="772160">
                      <a:extLst>
                        <a:ext uri="{9D8B030D-6E8A-4147-A177-3AD203B41FA5}">
                          <a16:colId xmlns:a16="http://schemas.microsoft.com/office/drawing/2014/main" val="2276076572"/>
                        </a:ext>
                      </a:extLst>
                    </a:gridCol>
                    <a:gridCol w="782320">
                      <a:extLst>
                        <a:ext uri="{9D8B030D-6E8A-4147-A177-3AD203B41FA5}">
                          <a16:colId xmlns:a16="http://schemas.microsoft.com/office/drawing/2014/main" val="2322435293"/>
                        </a:ext>
                      </a:extLst>
                    </a:gridCol>
                  </a:tblGrid>
                  <a:tr h="6467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52" t="-935" r="-228521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11111" t="-935" r="-380741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15789" t="-935" r="-286466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445968" t="-935" r="-207258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33071" t="-935" r="-102362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628125" t="-935" r="-1563" b="-1018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0000138"/>
                      </a:ext>
                    </a:extLst>
                  </a:tr>
                  <a:tr h="6467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52" t="-100935" r="-228521" b="-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11111" t="-100935" r="-380741" b="-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15789" t="-100935" r="-286466" b="-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445968" t="-100935" r="-207258" b="-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33071" t="-100935" r="-102362" b="-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628125" t="-100935" r="-1563" b="-18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8658026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8" name="Picture 7" descr="A graph of a function&#10;&#10;Description automatically generated">
            <a:extLst>
              <a:ext uri="{FF2B5EF4-FFF2-40B4-BE49-F238E27FC236}">
                <a16:creationId xmlns:a16="http://schemas.microsoft.com/office/drawing/2014/main" id="{D976BF1F-2A0E-1D13-5A82-26A9F2669B6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54735" y="1350471"/>
            <a:ext cx="9032234" cy="6126585"/>
          </a:xfrm>
          <a:prstGeom prst="rect">
            <a:avLst/>
          </a:prstGeom>
        </p:spPr>
      </p:pic>
      <p:pic>
        <p:nvPicPr>
          <p:cNvPr id="16" name="Picture 15" descr="A diagram of a function&#10;&#10;Description automatically generated">
            <a:extLst>
              <a:ext uri="{FF2B5EF4-FFF2-40B4-BE49-F238E27FC236}">
                <a16:creationId xmlns:a16="http://schemas.microsoft.com/office/drawing/2014/main" id="{F993BB1A-DC14-6444-E27D-EF9C0599A9A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7407" y="1350471"/>
            <a:ext cx="8307891" cy="5571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1979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圆角矩形 15"/>
          <p:cNvSpPr/>
          <p:nvPr/>
        </p:nvSpPr>
        <p:spPr>
          <a:xfrm>
            <a:off x="586451" y="1522844"/>
            <a:ext cx="11402616" cy="1463159"/>
          </a:xfrm>
          <a:prstGeom prst="roundRect">
            <a:avLst>
              <a:gd name="adj" fmla="val 6016"/>
            </a:avLst>
          </a:prstGeom>
          <a:noFill/>
          <a:ln w="19050">
            <a:solidFill>
              <a:srgbClr val="2A3D52"/>
            </a:solidFill>
          </a:ln>
          <a:effectLst>
            <a:outerShdw blurRad="25400" dist="25400" dir="8100000" algn="tr" rotWithShape="0">
              <a:schemeClr val="bg1">
                <a:alpha val="6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6809" y="80236"/>
            <a:ext cx="702097" cy="11056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2"/>
              <p:cNvSpPr/>
              <p:nvPr/>
            </p:nvSpPr>
            <p:spPr>
              <a:xfrm>
                <a:off x="760133" y="1517675"/>
                <a:ext cx="11228934" cy="19684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Đồ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thị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hàm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số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lt"/>
                      </a:rPr>
                      <m:t>y</m:t>
                    </m:r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lt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lt"/>
                      </a:rPr>
                      <m:t>a</m:t>
                    </m:r>
                    <m:sSup>
                      <m:sSupPr>
                        <m:ctrlPr>
                          <a:rPr lang="en-US" altLang="zh-CN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+mn-lt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+mn-lt"/>
                          </a:rPr>
                          <m:t>x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+mn-lt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lt"/>
                      </a:rPr>
                      <m:t> (</m:t>
                    </m:r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lt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lt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+mn-lt"/>
                      </a:rPr>
                      <m:t>≠ 0)</m:t>
                    </m:r>
                  </m:oMath>
                </a14:m>
                <a:r>
                  <a:rPr lang="zh-CN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là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một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đường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cong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được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gọi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là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parabol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.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Parabol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đó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luôn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đi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qua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gốc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tọa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độ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zh-CN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endParaRPr>
              </a:p>
            </p:txBody>
          </p:sp>
        </mc:Choice>
        <mc:Fallback xmlns="">
          <p:sp>
            <p:nvSpPr>
              <p:cNvPr id="19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133" y="1517675"/>
                <a:ext cx="11228934" cy="1968488"/>
              </a:xfrm>
              <a:prstGeom prst="rect">
                <a:avLst/>
              </a:prstGeom>
              <a:blipFill>
                <a:blip r:embed="rId4"/>
                <a:stretch>
                  <a:fillRect l="-1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094" y="189581"/>
            <a:ext cx="1060271" cy="10602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08832" y="719716"/>
            <a:ext cx="35520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</a:t>
            </a:r>
            <a:endParaRPr 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3">
                <a:extLst>
                  <a:ext uri="{FF2B5EF4-FFF2-40B4-BE49-F238E27FC236}">
                    <a16:creationId xmlns:a16="http://schemas.microsoft.com/office/drawing/2014/main" id="{170AB8E6-C685-CC65-527D-8B1C5E4DA87C}"/>
                  </a:ext>
                </a:extLst>
              </p:cNvPr>
              <p:cNvSpPr txBox="1"/>
              <p:nvPr/>
            </p:nvSpPr>
            <p:spPr>
              <a:xfrm>
                <a:off x="1608832" y="80236"/>
                <a:ext cx="6664453" cy="721801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2.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40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40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40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40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altLang="zh-CN" sz="4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4000" b="1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4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40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40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40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)</m:t>
                    </m:r>
                  </m:oMath>
                </a14:m>
                <a:endParaRPr lang="zh-CN" altLang="en-US" sz="40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文本框 13">
                <a:extLst>
                  <a:ext uri="{FF2B5EF4-FFF2-40B4-BE49-F238E27FC236}">
                    <a16:creationId xmlns:a16="http://schemas.microsoft.com/office/drawing/2014/main" id="{170AB8E6-C685-CC65-527D-8B1C5E4DA8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832" y="80236"/>
                <a:ext cx="6664453" cy="721801"/>
              </a:xfrm>
              <a:prstGeom prst="rect">
                <a:avLst/>
              </a:prstGeom>
              <a:blipFill>
                <a:blip r:embed="rId6"/>
                <a:stretch>
                  <a:fillRect l="-3294" t="-12605" b="-35294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A graph of function and function&#10;&#10;Description automatically generated with medium confidence">
            <a:extLst>
              <a:ext uri="{FF2B5EF4-FFF2-40B4-BE49-F238E27FC236}">
                <a16:creationId xmlns:a16="http://schemas.microsoft.com/office/drawing/2014/main" id="{02C30E35-B938-D353-4887-31B981A64F1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956" y="2248711"/>
            <a:ext cx="7450443" cy="4888433"/>
          </a:xfrm>
          <a:prstGeom prst="rect">
            <a:avLst/>
          </a:prstGeom>
        </p:spPr>
      </p:pic>
      <p:pic>
        <p:nvPicPr>
          <p:cNvPr id="12" name="Picture 11" descr="A graph of a function&#10;&#10;Description automatically generated">
            <a:extLst>
              <a:ext uri="{FF2B5EF4-FFF2-40B4-BE49-F238E27FC236}">
                <a16:creationId xmlns:a16="http://schemas.microsoft.com/office/drawing/2014/main" id="{D58E8012-9700-55CB-E43B-0A3C67339AE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3106" y="2249887"/>
            <a:ext cx="6723456" cy="44128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7893422-F5B7-79FD-777D-D2FA837A6041}"/>
                  </a:ext>
                </a:extLst>
              </p:cNvPr>
              <p:cNvSpPr txBox="1"/>
              <p:nvPr/>
            </p:nvSpPr>
            <p:spPr>
              <a:xfrm>
                <a:off x="298956" y="4932936"/>
                <a:ext cx="137643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&gt; 0</m:t>
                      </m:r>
                    </m:oMath>
                  </m:oMathPara>
                </a14:m>
                <a:endPara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7893422-F5B7-79FD-777D-D2FA837A60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956" y="4932936"/>
                <a:ext cx="1376432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DC12C6C-B887-830D-25CE-E468739E16B1}"/>
                  </a:ext>
                </a:extLst>
              </p:cNvPr>
              <p:cNvSpPr txBox="1"/>
              <p:nvPr/>
            </p:nvSpPr>
            <p:spPr>
              <a:xfrm>
                <a:off x="10241280" y="4733758"/>
                <a:ext cx="137643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&lt; 0</m:t>
                      </m:r>
                    </m:oMath>
                  </m:oMathPara>
                </a14:m>
                <a:endPara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DC12C6C-B887-830D-25CE-E468739E16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1280" y="4733758"/>
                <a:ext cx="1376432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7776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0" presetClass="entr" presetSubtype="0" decel="10000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3">
            <a:extLst>
              <a:ext uri="{FF2B5EF4-FFF2-40B4-BE49-F238E27FC236}">
                <a16:creationId xmlns:a16="http://schemas.microsoft.com/office/drawing/2014/main" id="{4D52F865-0CA7-73D9-24F0-513147E1BA0B}"/>
              </a:ext>
            </a:extLst>
          </p:cNvPr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29">
            <a:extLst>
              <a:ext uri="{FF2B5EF4-FFF2-40B4-BE49-F238E27FC236}">
                <a16:creationId xmlns:a16="http://schemas.microsoft.com/office/drawing/2014/main" id="{40851BFF-9DBD-FB07-3B88-687CBC35840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sp>
        <p:nvSpPr>
          <p:cNvPr id="6" name="文本框 31">
            <a:extLst>
              <a:ext uri="{FF2B5EF4-FFF2-40B4-BE49-F238E27FC236}">
                <a16:creationId xmlns:a16="http://schemas.microsoft.com/office/drawing/2014/main" id="{4C6B99CF-DF42-D511-74F1-353CDAFE4C56}"/>
              </a:ext>
            </a:extLst>
          </p:cNvPr>
          <p:cNvSpPr txBox="1"/>
          <p:nvPr/>
        </p:nvSpPr>
        <p:spPr>
          <a:xfrm>
            <a:off x="1905360" y="2019198"/>
            <a:ext cx="12186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chemeClr val="bg1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500" b="1" dirty="0">
              <a:solidFill>
                <a:schemeClr val="bg1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7" name="文本框 32">
            <a:extLst>
              <a:ext uri="{FF2B5EF4-FFF2-40B4-BE49-F238E27FC236}">
                <a16:creationId xmlns:a16="http://schemas.microsoft.com/office/drawing/2014/main" id="{AE243FD0-AF0C-9E27-D9AE-EC897214A286}"/>
              </a:ext>
            </a:extLst>
          </p:cNvPr>
          <p:cNvSpPr txBox="1"/>
          <p:nvPr/>
        </p:nvSpPr>
        <p:spPr>
          <a:xfrm>
            <a:off x="6170583" y="1656900"/>
            <a:ext cx="3745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  <p:sp>
        <p:nvSpPr>
          <p:cNvPr id="2" name="文本框 32">
            <a:extLst>
              <a:ext uri="{FF2B5EF4-FFF2-40B4-BE49-F238E27FC236}">
                <a16:creationId xmlns:a16="http://schemas.microsoft.com/office/drawing/2014/main" id="{222972BB-0924-D71C-6F1D-CD104E78E880}"/>
              </a:ext>
            </a:extLst>
          </p:cNvPr>
          <p:cNvSpPr txBox="1"/>
          <p:nvPr/>
        </p:nvSpPr>
        <p:spPr>
          <a:xfrm>
            <a:off x="6370280" y="3619636"/>
            <a:ext cx="5926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ò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ơi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“</a:t>
            </a:r>
            <a:r>
              <a:rPr lang="en-US" altLang="zh-CN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iền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Trung </a:t>
            </a:r>
            <a:r>
              <a:rPr lang="en-US" altLang="zh-CN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ùng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ũ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” </a:t>
            </a:r>
          </a:p>
        </p:txBody>
      </p:sp>
    </p:spTree>
    <p:extLst>
      <p:ext uri="{BB962C8B-B14F-4D97-AF65-F5344CB8AC3E}">
        <p14:creationId xmlns:p14="http://schemas.microsoft.com/office/powerpoint/2010/main" val="109981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00"/>
                            </p:stCondLst>
                            <p:childTnLst>
                              <p:par>
                                <p:cTn id="2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" name="Rectangle 13">
            <a:extLst>
              <a:ext uri="{FF2B5EF4-FFF2-40B4-BE49-F238E27FC236}">
                <a16:creationId xmlns:a16="http://schemas.microsoft.com/office/drawing/2014/main" id="{FABB624F-BF77-4AE1-B71D-2D681D4731B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9" name="Picture 8" descr="A roller coaster with blue and yellow rails&#10;&#10;Description automatically generated">
            <a:extLst>
              <a:ext uri="{FF2B5EF4-FFF2-40B4-BE49-F238E27FC236}">
                <a16:creationId xmlns:a16="http://schemas.microsoft.com/office/drawing/2014/main" id="{4D7726CA-10F2-E7F1-090B-C8DF4E4E190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400"/>
          <a:stretch/>
        </p:blipFill>
        <p:spPr>
          <a:xfrm>
            <a:off x="-1" y="10"/>
            <a:ext cx="7370057" cy="6857990"/>
          </a:xfrm>
          <a:prstGeom prst="rect">
            <a:avLst/>
          </a:prstGeom>
        </p:spPr>
      </p:pic>
      <p:pic>
        <p:nvPicPr>
          <p:cNvPr id="5" name="Picture 4" descr="A bridge with a large arch&#10;&#10;Description automatically generated">
            <a:extLst>
              <a:ext uri="{FF2B5EF4-FFF2-40B4-BE49-F238E27FC236}">
                <a16:creationId xmlns:a16="http://schemas.microsoft.com/office/drawing/2014/main" id="{9BD3A1F2-6BFE-4E0A-3157-03827DEA581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936"/>
          <a:stretch/>
        </p:blipFill>
        <p:spPr>
          <a:xfrm>
            <a:off x="7534656" y="1"/>
            <a:ext cx="4657344" cy="3346704"/>
          </a:xfrm>
          <a:prstGeom prst="rect">
            <a:avLst/>
          </a:prstGeom>
        </p:spPr>
      </p:pic>
      <p:pic>
        <p:nvPicPr>
          <p:cNvPr id="7" name="Picture 6" descr="A bridge over water with a bridge over it&#10;&#10;Description automatically generated">
            <a:extLst>
              <a:ext uri="{FF2B5EF4-FFF2-40B4-BE49-F238E27FC236}">
                <a16:creationId xmlns:a16="http://schemas.microsoft.com/office/drawing/2014/main" id="{484B4DAD-8618-7350-97E5-F0763E610A0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8" r="6936" b="-1"/>
          <a:stretch/>
        </p:blipFill>
        <p:spPr>
          <a:xfrm>
            <a:off x="7534654" y="3511296"/>
            <a:ext cx="4657346" cy="3346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1731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6861" y="158059"/>
            <a:ext cx="702097" cy="11056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413620" y="29826"/>
                <a:ext cx="6805709" cy="1337354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CÁCH VẼ ĐỒ THỊ HÀM SỐ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4000" b="1" i="1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altLang="zh-CN" sz="4000" b="1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altLang="zh-CN" sz="4000" b="1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m:t>a</m:t>
                      </m:r>
                      <m:sSup>
                        <m:sSupPr>
                          <m:ctrlPr>
                            <a:rPr lang="en-US" altLang="zh-CN" sz="4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幼圆" panose="020105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altLang="zh-CN" sz="4000" b="1" i="1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幼圆" panose="02010509060101010101" pitchFamily="49" charset="-122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altLang="zh-CN" sz="4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幼圆" panose="02010509060101010101" pitchFamily="49" charset="-122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US" altLang="zh-CN" sz="4000" b="1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m:t> (</m:t>
                      </m:r>
                      <m:r>
                        <m:rPr>
                          <m:nor/>
                        </m:rPr>
                        <a:rPr lang="en-US" altLang="zh-CN" sz="4000" b="1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sz="4000" b="1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m:t> ≠ 0)</m:t>
                      </m:r>
                    </m:oMath>
                  </m:oMathPara>
                </a14:m>
                <a:endParaRPr lang="zh-CN" altLang="en-US" sz="40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3620" y="29826"/>
                <a:ext cx="6805709" cy="1337354"/>
              </a:xfrm>
              <a:prstGeom prst="rect">
                <a:avLst/>
              </a:prstGeom>
              <a:blipFill>
                <a:blip r:embed="rId4"/>
                <a:stretch>
                  <a:fillRect l="-2778" t="-8219" r="-2688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Oval 6"/>
          <p:cNvSpPr>
            <a:spLocks noChangeArrowheads="1"/>
          </p:cNvSpPr>
          <p:nvPr/>
        </p:nvSpPr>
        <p:spPr bwMode="auto">
          <a:xfrm flipH="1">
            <a:off x="1595779" y="2041690"/>
            <a:ext cx="4256012" cy="4254425"/>
          </a:xfrm>
          <a:prstGeom prst="ellipse">
            <a:avLst/>
          </a:prstGeom>
          <a:noFill/>
          <a:ln w="11" cap="flat">
            <a:solidFill>
              <a:schemeClr val="accent3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H="1">
            <a:off x="3254329" y="2655764"/>
            <a:ext cx="791260" cy="804904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 flipH="1" flipV="1">
            <a:off x="3363468" y="4374711"/>
            <a:ext cx="1259587" cy="1039406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H="1">
            <a:off x="3404396" y="3881120"/>
            <a:ext cx="1733390" cy="16106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val 10"/>
          <p:cNvSpPr>
            <a:spLocks noChangeArrowheads="1"/>
          </p:cNvSpPr>
          <p:nvPr/>
        </p:nvSpPr>
        <p:spPr bwMode="auto">
          <a:xfrm flipH="1">
            <a:off x="4004716" y="1682346"/>
            <a:ext cx="1035074" cy="997016"/>
          </a:xfrm>
          <a:prstGeom prst="ellipse">
            <a:avLst/>
          </a:prstGeom>
          <a:solidFill>
            <a:srgbClr val="B4DE86"/>
          </a:solidFill>
          <a:ln>
            <a:noFill/>
          </a:ln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9"/>
          <p:cNvSpPr txBox="1"/>
          <p:nvPr/>
        </p:nvSpPr>
        <p:spPr>
          <a:xfrm flipH="1">
            <a:off x="4116253" y="1722192"/>
            <a:ext cx="81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4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Oval 12"/>
          <p:cNvSpPr>
            <a:spLocks noChangeArrowheads="1"/>
          </p:cNvSpPr>
          <p:nvPr/>
        </p:nvSpPr>
        <p:spPr bwMode="auto">
          <a:xfrm flipH="1">
            <a:off x="5330301" y="3486259"/>
            <a:ext cx="1009910" cy="1001533"/>
          </a:xfrm>
          <a:prstGeom prst="ellipse">
            <a:avLst/>
          </a:prstGeom>
          <a:solidFill>
            <a:srgbClr val="B4DE86"/>
          </a:solidFill>
          <a:ln>
            <a:noFill/>
          </a:ln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11"/>
          <p:cNvSpPr txBox="1"/>
          <p:nvPr/>
        </p:nvSpPr>
        <p:spPr>
          <a:xfrm flipH="1">
            <a:off x="5445791" y="3527139"/>
            <a:ext cx="81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4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Oval 11"/>
          <p:cNvSpPr>
            <a:spLocks noChangeArrowheads="1"/>
          </p:cNvSpPr>
          <p:nvPr/>
        </p:nvSpPr>
        <p:spPr bwMode="auto">
          <a:xfrm flipH="1">
            <a:off x="4623054" y="5343488"/>
            <a:ext cx="1009910" cy="1001533"/>
          </a:xfrm>
          <a:prstGeom prst="ellipse">
            <a:avLst/>
          </a:prstGeom>
          <a:solidFill>
            <a:srgbClr val="B4DE86"/>
          </a:solidFill>
          <a:ln>
            <a:noFill/>
          </a:ln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13"/>
          <p:cNvSpPr txBox="1"/>
          <p:nvPr/>
        </p:nvSpPr>
        <p:spPr>
          <a:xfrm flipH="1">
            <a:off x="4750279" y="5428755"/>
            <a:ext cx="7750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4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Oval 8"/>
          <p:cNvSpPr>
            <a:spLocks noChangeArrowheads="1"/>
          </p:cNvSpPr>
          <p:nvPr/>
        </p:nvSpPr>
        <p:spPr bwMode="auto">
          <a:xfrm flipH="1">
            <a:off x="834860" y="2887685"/>
            <a:ext cx="2410093" cy="2410091"/>
          </a:xfrm>
          <a:prstGeom prst="ellipse">
            <a:avLst/>
          </a:prstGeom>
          <a:solidFill>
            <a:schemeClr val="bg1">
              <a:alpha val="30000"/>
            </a:schemeClr>
          </a:solidFill>
          <a:ln>
            <a:noFill/>
          </a:ln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Oval 9"/>
          <p:cNvSpPr>
            <a:spLocks noChangeArrowheads="1"/>
          </p:cNvSpPr>
          <p:nvPr/>
        </p:nvSpPr>
        <p:spPr bwMode="auto">
          <a:xfrm flipH="1">
            <a:off x="1025097" y="3077921"/>
            <a:ext cx="2029620" cy="203120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19"/>
              <p:cNvSpPr txBox="1"/>
              <p:nvPr/>
            </p:nvSpPr>
            <p:spPr>
              <a:xfrm>
                <a:off x="5284000" y="1352151"/>
                <a:ext cx="6082861" cy="1307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buNone/>
                </a:pP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ập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ảng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iá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rị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để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ìm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iá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rị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1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ương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ứng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ới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ột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iá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rị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ụ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hể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ủa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1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4000" y="1352151"/>
                <a:ext cx="6082861" cy="1307537"/>
              </a:xfrm>
              <a:prstGeom prst="rect">
                <a:avLst/>
              </a:prstGeom>
              <a:blipFill>
                <a:blip r:embed="rId5"/>
                <a:stretch>
                  <a:fillRect l="-2104" b="-12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20"/>
          <p:cNvSpPr txBox="1"/>
          <p:nvPr/>
        </p:nvSpPr>
        <p:spPr>
          <a:xfrm>
            <a:off x="6672868" y="3281082"/>
            <a:ext cx="5045041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ăn cứ bảng giá trị, vẽ các điểm thuộc đồ thị hàm số đó.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TextBox 21"/>
          <p:cNvSpPr txBox="1"/>
          <p:nvPr/>
        </p:nvSpPr>
        <p:spPr>
          <a:xfrm>
            <a:off x="6096000" y="5118125"/>
            <a:ext cx="5045041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ẽ parabol đi qua gốc tọa độ và các điểm đã xác định ở Bước 2.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TextBox 23"/>
          <p:cNvSpPr txBox="1"/>
          <p:nvPr/>
        </p:nvSpPr>
        <p:spPr>
          <a:xfrm>
            <a:off x="1093636" y="3594760"/>
            <a:ext cx="21162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ÁC BƯỚC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TextBox 24"/>
          <p:cNvSpPr txBox="1"/>
          <p:nvPr/>
        </p:nvSpPr>
        <p:spPr>
          <a:xfrm>
            <a:off x="1381123" y="4084429"/>
            <a:ext cx="683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Ẽ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3422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3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3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800"/>
                            </p:stCondLst>
                            <p:childTnLst>
                              <p:par>
                                <p:cTn id="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4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4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4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4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9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400"/>
                            </p:stCondLst>
                            <p:childTnLst>
                              <p:par>
                                <p:cTn id="70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4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4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4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4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8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300"/>
                            </p:stCondLst>
                            <p:childTnLst>
                              <p:par>
                                <p:cTn id="8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4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4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4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4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7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20" grpId="0"/>
      <p:bldP spid="21" grpId="0" animBg="1"/>
      <p:bldP spid="22" grpId="0"/>
      <p:bldP spid="23" grpId="0" animBg="1"/>
      <p:bldP spid="24" grpId="0"/>
      <p:bldP spid="25" grpId="0" animBg="1"/>
      <p:bldP spid="26" grpId="0" animBg="1"/>
      <p:bldP spid="35" grpId="0"/>
      <p:bldP spid="36" grpId="0"/>
      <p:bldP spid="37" grpId="0"/>
      <p:bldP spid="39" grpId="0"/>
      <p:bldP spid="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8"/>
              <p:cNvSpPr txBox="1"/>
              <p:nvPr/>
            </p:nvSpPr>
            <p:spPr>
              <a:xfrm>
                <a:off x="2179429" y="307124"/>
                <a:ext cx="5773970" cy="1369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VÍ DỤ 3 (SGK/4)</a:t>
                </a:r>
              </a:p>
              <a:p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Vẽ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字魂27号-布丁体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9429" y="307124"/>
                <a:ext cx="5773970" cy="1369093"/>
              </a:xfrm>
              <a:prstGeom prst="rect">
                <a:avLst/>
              </a:prstGeom>
              <a:blipFill>
                <a:blip r:embed="rId2"/>
                <a:stretch>
                  <a:fillRect l="-2746" t="-6222" b="-5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">
            <a:extLst>
              <a:ext uri="{FF2B5EF4-FFF2-40B4-BE49-F238E27FC236}">
                <a16:creationId xmlns:a16="http://schemas.microsoft.com/office/drawing/2014/main" id="{28FA8F42-3C81-EB49-59FF-F1ACB07C5A4D}"/>
              </a:ext>
            </a:extLst>
          </p:cNvPr>
          <p:cNvSpPr/>
          <p:nvPr/>
        </p:nvSpPr>
        <p:spPr>
          <a:xfrm>
            <a:off x="497839" y="307124"/>
            <a:ext cx="1310413" cy="1336474"/>
          </a:xfrm>
          <a:prstGeom prst="ellipse">
            <a:avLst/>
          </a:pr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058F751D-6066-602C-467A-67C38CEC066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18338032"/>
                  </p:ext>
                </p:extLst>
              </p:nvPr>
            </p:nvGraphicFramePr>
            <p:xfrm>
              <a:off x="2275840" y="1889760"/>
              <a:ext cx="8128002" cy="1625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4667">
                      <a:extLst>
                        <a:ext uri="{9D8B030D-6E8A-4147-A177-3AD203B41FA5}">
                          <a16:colId xmlns:a16="http://schemas.microsoft.com/office/drawing/2014/main" val="1767482077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4181086052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988520464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3838758120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2866651386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2391176667"/>
                        </a:ext>
                      </a:extLst>
                    </a:gridCol>
                  </a:tblGrid>
                  <a:tr h="76551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2400" b="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4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4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4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400" b="0" i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400" b="0" i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47299737"/>
                      </a:ext>
                    </a:extLst>
                  </a:tr>
                  <a:tr h="86008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1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=</m:t>
                                </m:r>
                                <m:f>
                                  <m:f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b="0" i="1" smtClean="0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x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2178427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058F751D-6066-602C-467A-67C38CEC066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18338032"/>
                  </p:ext>
                </p:extLst>
              </p:nvPr>
            </p:nvGraphicFramePr>
            <p:xfrm>
              <a:off x="2275840" y="1889760"/>
              <a:ext cx="8128002" cy="1625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4667">
                      <a:extLst>
                        <a:ext uri="{9D8B030D-6E8A-4147-A177-3AD203B41FA5}">
                          <a16:colId xmlns:a16="http://schemas.microsoft.com/office/drawing/2014/main" val="1767482077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4181086052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988520464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3838758120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2866651386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2391176667"/>
                        </a:ext>
                      </a:extLst>
                    </a:gridCol>
                  </a:tblGrid>
                  <a:tr h="76551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50" t="-1587" r="-501802" b="-113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00000" t="-1587" r="-399552" b="-113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00901" t="-1587" r="-301351" b="-113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00901" t="-1587" r="-201351" b="-113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99103" t="-1587" r="-100448" b="-113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501351" t="-1587" r="-901" b="-1134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47299737"/>
                      </a:ext>
                    </a:extLst>
                  </a:tr>
                  <a:tr h="86008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50" t="-90780" r="-501802" b="-14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2178427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D31E701-C9F2-3103-D3C9-EC5DF717A1B0}"/>
                  </a:ext>
                </a:extLst>
              </p:cNvPr>
              <p:cNvSpPr txBox="1"/>
              <p:nvPr/>
            </p:nvSpPr>
            <p:spPr>
              <a:xfrm>
                <a:off x="3898014" y="2712720"/>
                <a:ext cx="7044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D31E701-C9F2-3103-D3C9-EC5DF717A1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8014" y="2712720"/>
                <a:ext cx="704466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591A85B-BD16-0F6E-3D52-B14480B92FEB}"/>
                  </a:ext>
                </a:extLst>
              </p:cNvPr>
              <p:cNvSpPr txBox="1"/>
              <p:nvPr/>
            </p:nvSpPr>
            <p:spPr>
              <a:xfrm>
                <a:off x="5391534" y="2601792"/>
                <a:ext cx="704466" cy="7842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591A85B-BD16-0F6E-3D52-B14480B92F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1534" y="2601792"/>
                <a:ext cx="704466" cy="7842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38781B8-2388-0F70-F38F-768643324CD1}"/>
                  </a:ext>
                </a:extLst>
              </p:cNvPr>
              <p:cNvSpPr txBox="1"/>
              <p:nvPr/>
            </p:nvSpPr>
            <p:spPr>
              <a:xfrm>
                <a:off x="6664960" y="2789664"/>
                <a:ext cx="6908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38781B8-2388-0F70-F38F-768643324C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4960" y="2789664"/>
                <a:ext cx="690880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CFA68CD-7DAC-048B-F710-37BD153E17AE}"/>
                  </a:ext>
                </a:extLst>
              </p:cNvPr>
              <p:cNvSpPr txBox="1"/>
              <p:nvPr/>
            </p:nvSpPr>
            <p:spPr>
              <a:xfrm>
                <a:off x="7994040" y="2601792"/>
                <a:ext cx="690880" cy="7842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CFA68CD-7DAC-048B-F710-37BD153E17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4040" y="2601792"/>
                <a:ext cx="690880" cy="7842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C5AED8F-DC2F-3598-4B65-D27795417A41}"/>
                  </a:ext>
                </a:extLst>
              </p:cNvPr>
              <p:cNvSpPr txBox="1"/>
              <p:nvPr/>
            </p:nvSpPr>
            <p:spPr>
              <a:xfrm>
                <a:off x="9323120" y="2815700"/>
                <a:ext cx="6908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C5AED8F-DC2F-3598-4B65-D27795417A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3120" y="2815700"/>
                <a:ext cx="690880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16C6603-6740-1E79-D02B-B2AAF566DCBD}"/>
                  </a:ext>
                </a:extLst>
              </p:cNvPr>
              <p:cNvSpPr txBox="1"/>
              <p:nvPr/>
            </p:nvSpPr>
            <p:spPr>
              <a:xfrm>
                <a:off x="609600" y="4161880"/>
                <a:ext cx="11018634" cy="16609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 ; 2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−1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0 ; 0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G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1 ; 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2 ; 2)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xy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16C6603-6740-1E79-D02B-B2AAF566DC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161880"/>
                <a:ext cx="11018634" cy="1660968"/>
              </a:xfrm>
              <a:prstGeom prst="rect">
                <a:avLst/>
              </a:prstGeom>
              <a:blipFill>
                <a:blip r:embed="rId10"/>
                <a:stretch>
                  <a:fillRect l="-1383" b="-4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2441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6257B7F-3168-62B2-C224-8169A8D02253}"/>
                  </a:ext>
                </a:extLst>
              </p:cNvPr>
              <p:cNvSpPr txBox="1"/>
              <p:nvPr/>
            </p:nvSpPr>
            <p:spPr>
              <a:xfrm>
                <a:off x="1988874" y="850522"/>
                <a:ext cx="9926548" cy="1368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 đường parabol đi qu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G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vi-VN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nhận được đồ thị của 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Hình 4)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6257B7F-3168-62B2-C224-8169A8D022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874" y="850522"/>
                <a:ext cx="9926548" cy="1368516"/>
              </a:xfrm>
              <a:prstGeom prst="rect">
                <a:avLst/>
              </a:prstGeom>
              <a:blipFill>
                <a:blip r:embed="rId2"/>
                <a:stretch>
                  <a:fillRect l="-1535" t="-6250" b="-5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8">
                <a:extLst>
                  <a:ext uri="{FF2B5EF4-FFF2-40B4-BE49-F238E27FC236}">
                    <a16:creationId xmlns:a16="http://schemas.microsoft.com/office/drawing/2014/main" id="{28062B65-67C9-CA72-43D4-AE7455E6BF2E}"/>
                  </a:ext>
                </a:extLst>
              </p:cNvPr>
              <p:cNvSpPr txBox="1"/>
              <p:nvPr/>
            </p:nvSpPr>
            <p:spPr>
              <a:xfrm>
                <a:off x="1910303" y="62806"/>
                <a:ext cx="10083691" cy="8760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VÍ DỤ 3 (SGK/4):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Vẽ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字魂27号-布丁体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8">
                <a:extLst>
                  <a:ext uri="{FF2B5EF4-FFF2-40B4-BE49-F238E27FC236}">
                    <a16:creationId xmlns:a16="http://schemas.microsoft.com/office/drawing/2014/main" id="{28062B65-67C9-CA72-43D4-AE7455E6BF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0303" y="62806"/>
                <a:ext cx="10083691" cy="876074"/>
              </a:xfrm>
              <a:prstGeom prst="rect">
                <a:avLst/>
              </a:prstGeom>
              <a:blipFill>
                <a:blip r:embed="rId3"/>
                <a:stretch>
                  <a:fillRect l="-1511" b="-9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>
            <a:extLst>
              <a:ext uri="{FF2B5EF4-FFF2-40B4-BE49-F238E27FC236}">
                <a16:creationId xmlns:a16="http://schemas.microsoft.com/office/drawing/2014/main" id="{7EAEE47D-D079-BFF9-1F73-B43E143787B1}"/>
              </a:ext>
            </a:extLst>
          </p:cNvPr>
          <p:cNvSpPr/>
          <p:nvPr/>
        </p:nvSpPr>
        <p:spPr>
          <a:xfrm>
            <a:off x="497839" y="307124"/>
            <a:ext cx="1137921" cy="1003516"/>
          </a:xfrm>
          <a:prstGeom prst="ellipse">
            <a:avLst/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 descr="A graph of function and mathematical equations&#10;&#10;Description automatically generated with medium confidence">
            <a:extLst>
              <a:ext uri="{FF2B5EF4-FFF2-40B4-BE49-F238E27FC236}">
                <a16:creationId xmlns:a16="http://schemas.microsoft.com/office/drawing/2014/main" id="{4ACE600C-2A75-7228-F80A-9A5DD0366848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8720" y="2267441"/>
            <a:ext cx="10375176" cy="4527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9206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3">
            <a:extLst>
              <a:ext uri="{FF2B5EF4-FFF2-40B4-BE49-F238E27FC236}">
                <a16:creationId xmlns:a16="http://schemas.microsoft.com/office/drawing/2014/main" id="{D0027A79-6769-F156-F81F-198336424F0F}"/>
              </a:ext>
            </a:extLst>
          </p:cNvPr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9F6E911-FC6D-105D-C440-FE232FB3527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035" y="268915"/>
            <a:ext cx="923445" cy="92344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8FE36C4-CA7C-0A99-B989-61EE6F325429}"/>
              </a:ext>
            </a:extLst>
          </p:cNvPr>
          <p:cNvSpPr txBox="1"/>
          <p:nvPr/>
        </p:nvSpPr>
        <p:spPr>
          <a:xfrm>
            <a:off x="1399017" y="323355"/>
            <a:ext cx="27935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693EAC2-5F92-146D-944E-300E6FC81CD4}"/>
              </a:ext>
            </a:extLst>
          </p:cNvPr>
          <p:cNvSpPr/>
          <p:nvPr/>
        </p:nvSpPr>
        <p:spPr>
          <a:xfrm>
            <a:off x="10772404" y="42119"/>
            <a:ext cx="1180309" cy="1161661"/>
          </a:xfrm>
          <a:prstGeom prst="ellipse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F6DCFD2-D850-D92D-FEDC-B18B51768460}"/>
                  </a:ext>
                </a:extLst>
              </p:cNvPr>
              <p:cNvSpPr txBox="1"/>
              <p:nvPr/>
            </p:nvSpPr>
            <p:spPr>
              <a:xfrm>
                <a:off x="2226856" y="268915"/>
                <a:ext cx="6800103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G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y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F6DCFD2-D850-D92D-FEDC-B18B517684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6856" y="268915"/>
                <a:ext cx="6800103" cy="1077218"/>
              </a:xfrm>
              <a:prstGeom prst="rect">
                <a:avLst/>
              </a:prstGeom>
              <a:blipFill>
                <a:blip r:embed="rId4"/>
                <a:stretch>
                  <a:fillRect l="-2240" t="-7910" r="-1254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6257E2C-2795-377C-DA43-1DC1A35DCFD7}"/>
                  </a:ext>
                </a:extLst>
              </p:cNvPr>
              <p:cNvSpPr txBox="1"/>
              <p:nvPr/>
            </p:nvSpPr>
            <p:spPr>
              <a:xfrm>
                <a:off x="499656" y="2511943"/>
                <a:ext cx="3454400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</m:t>
                    </m:r>
                  </m:oMath>
                </a14:m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</m:oMath>
                </a14:m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G</m:t>
                    </m:r>
                  </m:oMath>
                </a14:m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i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y</m:t>
                    </m:r>
                  </m:oMath>
                </a14:m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6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36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ứng</a:t>
                </a:r>
                <a:endParaRPr lang="en-US" sz="36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6257E2C-2795-377C-DA43-1DC1A35DCF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656" y="2511943"/>
                <a:ext cx="3454400" cy="2308324"/>
              </a:xfrm>
              <a:prstGeom prst="rect">
                <a:avLst/>
              </a:prstGeom>
              <a:blipFill>
                <a:blip r:embed="rId5"/>
                <a:stretch>
                  <a:fillRect l="-5467" t="-4222" r="-8289" b="-8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A graph of function and mathematical equations&#10;&#10;Description automatically generated with medium confidence">
            <a:extLst>
              <a:ext uri="{FF2B5EF4-FFF2-40B4-BE49-F238E27FC236}">
                <a16:creationId xmlns:a16="http://schemas.microsoft.com/office/drawing/2014/main" id="{03FB2368-93FE-EB54-B3A8-7BADA03A611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7016" y="1307299"/>
            <a:ext cx="12192000" cy="5320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80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24D189D-90FF-6AC0-D87C-D218D5E5D50C}"/>
                  </a:ext>
                </a:extLst>
              </p:cNvPr>
              <p:cNvSpPr txBox="1"/>
              <p:nvPr/>
            </p:nvSpPr>
            <p:spPr>
              <a:xfrm>
                <a:off x="4602480" y="2044005"/>
                <a:ext cx="7020560" cy="2866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6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HI NHỚ</a:t>
                </a:r>
              </a:p>
              <a:p>
                <a:r>
                  <a:rPr lang="en-US" sz="3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36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6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m:rPr>
                        <m:nor/>
                      </m:rPr>
                      <a:rPr lang="en-US" sz="36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0)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abol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ốc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y</m:t>
                    </m:r>
                  </m:oMath>
                </a14:m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ứng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24D189D-90FF-6AC0-D87C-D218D5E5D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2480" y="2044005"/>
                <a:ext cx="7020560" cy="2866619"/>
              </a:xfrm>
              <a:prstGeom prst="rect">
                <a:avLst/>
              </a:prstGeom>
              <a:blipFill>
                <a:blip r:embed="rId2"/>
                <a:stretch>
                  <a:fillRect l="-5903" t="-7219" r="-347" b="-3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A paper with a push pin&#10;&#10;Description automatically generated">
            <a:extLst>
              <a:ext uri="{FF2B5EF4-FFF2-40B4-BE49-F238E27FC236}">
                <a16:creationId xmlns:a16="http://schemas.microsoft.com/office/drawing/2014/main" id="{27B56BDD-96FF-D9BF-7132-77CD13A2DC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059" y="1335868"/>
            <a:ext cx="4058645" cy="4058645"/>
          </a:xfrm>
          <a:prstGeom prst="rect">
            <a:avLst/>
          </a:prstGeom>
        </p:spPr>
      </p:pic>
      <p:pic>
        <p:nvPicPr>
          <p:cNvPr id="12" name="图片 7">
            <a:extLst>
              <a:ext uri="{FF2B5EF4-FFF2-40B4-BE49-F238E27FC236}">
                <a16:creationId xmlns:a16="http://schemas.microsoft.com/office/drawing/2014/main" id="{1915EC31-5D36-5161-5D95-C862FFB4E81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880" y="526420"/>
            <a:ext cx="1180308" cy="440025"/>
          </a:xfrm>
          <a:prstGeom prst="rect">
            <a:avLst/>
          </a:prstGeom>
        </p:spPr>
      </p:pic>
      <p:pic>
        <p:nvPicPr>
          <p:cNvPr id="13" name="图片 8">
            <a:extLst>
              <a:ext uri="{FF2B5EF4-FFF2-40B4-BE49-F238E27FC236}">
                <a16:creationId xmlns:a16="http://schemas.microsoft.com/office/drawing/2014/main" id="{72BD41B6-D217-6EF5-E126-D6C9140C93B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7941" y="38745"/>
            <a:ext cx="661512" cy="584205"/>
          </a:xfrm>
          <a:prstGeom prst="rect">
            <a:avLst/>
          </a:prstGeom>
        </p:spPr>
      </p:pic>
      <p:pic>
        <p:nvPicPr>
          <p:cNvPr id="14" name="图片 9">
            <a:extLst>
              <a:ext uri="{FF2B5EF4-FFF2-40B4-BE49-F238E27FC236}">
                <a16:creationId xmlns:a16="http://schemas.microsoft.com/office/drawing/2014/main" id="{076D3667-E4E9-8F16-221A-247036AD7DE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3">
                <a:extLst>
                  <a:ext uri="{FF2B5EF4-FFF2-40B4-BE49-F238E27FC236}">
                    <a16:creationId xmlns:a16="http://schemas.microsoft.com/office/drawing/2014/main" id="{FA3E977A-8681-8D7C-BCB4-DC7E61C4283F}"/>
                  </a:ext>
                </a:extLst>
              </p:cNvPr>
              <p:cNvSpPr txBox="1"/>
              <p:nvPr/>
            </p:nvSpPr>
            <p:spPr>
              <a:xfrm>
                <a:off x="2605336" y="126392"/>
                <a:ext cx="6920934" cy="721801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2.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40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40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40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40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altLang="zh-CN" sz="4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4000" b="1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4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40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40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40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40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0)</m:t>
                    </m:r>
                  </m:oMath>
                </a14:m>
                <a:endParaRPr lang="zh-CN" altLang="en-US" sz="40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3">
                <a:extLst>
                  <a:ext uri="{FF2B5EF4-FFF2-40B4-BE49-F238E27FC236}">
                    <a16:creationId xmlns:a16="http://schemas.microsoft.com/office/drawing/2014/main" id="{FA3E977A-8681-8D7C-BCB4-DC7E61C428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336" y="126392"/>
                <a:ext cx="6920934" cy="721801"/>
              </a:xfrm>
              <a:prstGeom prst="rect">
                <a:avLst/>
              </a:prstGeom>
              <a:blipFill>
                <a:blip r:embed="rId7"/>
                <a:stretch>
                  <a:fillRect l="-3081" t="-12712" b="-36441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2727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3">
            <a:extLst>
              <a:ext uri="{FF2B5EF4-FFF2-40B4-BE49-F238E27FC236}">
                <a16:creationId xmlns:a16="http://schemas.microsoft.com/office/drawing/2014/main" id="{D0027A79-6769-F156-F81F-198336424F0F}"/>
              </a:ext>
            </a:extLst>
          </p:cNvPr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693EAC2-5F92-146D-944E-300E6FC81CD4}"/>
              </a:ext>
            </a:extLst>
          </p:cNvPr>
          <p:cNvSpPr/>
          <p:nvPr/>
        </p:nvSpPr>
        <p:spPr>
          <a:xfrm>
            <a:off x="244057" y="273432"/>
            <a:ext cx="1180309" cy="1161661"/>
          </a:xfrm>
          <a:prstGeom prst="ellipse">
            <a:avLst/>
          </a:prstGeom>
          <a:blipFill dpi="0"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8">
                <a:extLst>
                  <a:ext uri="{FF2B5EF4-FFF2-40B4-BE49-F238E27FC236}">
                    <a16:creationId xmlns:a16="http://schemas.microsoft.com/office/drawing/2014/main" id="{D1EE8B32-D2E2-B720-B28A-557AE2B7BEE0}"/>
                  </a:ext>
                </a:extLst>
              </p:cNvPr>
              <p:cNvSpPr txBox="1"/>
              <p:nvPr/>
            </p:nvSpPr>
            <p:spPr>
              <a:xfrm>
                <a:off x="910116" y="1919351"/>
                <a:ext cx="4538184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AutoNum type="alphaLcParenR"/>
                </a:pP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Các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M</m:t>
                    </m:r>
                    <m:d>
                      <m:dPr>
                        <m:ctrlPr>
                          <a:rPr lang="en-US" altLang="zh-C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  <m:t>−2 ; −2</m:t>
                        </m:r>
                      </m:e>
                    </m:d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(2 ; −2)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thuộc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parabol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hay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không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?</a:t>
                </a:r>
              </a:p>
              <a:p>
                <a:pPr marL="514350" indent="-514350">
                  <a:buAutoNum type="alphaLcParenR"/>
                </a:pP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Nêu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nhận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xét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về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vị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trí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cặp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ối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với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trục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Ox</m:t>
                    </m:r>
                  </m:oMath>
                </a14:m>
                <a:endParaRPr lang="en-US" altLang="zh-CN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字魂27号-布丁体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8">
                <a:extLst>
                  <a:ext uri="{FF2B5EF4-FFF2-40B4-BE49-F238E27FC236}">
                    <a16:creationId xmlns:a16="http://schemas.microsoft.com/office/drawing/2014/main" id="{D1EE8B32-D2E2-B720-B28A-557AE2B7BE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116" y="1919351"/>
                <a:ext cx="4538184" cy="3046988"/>
              </a:xfrm>
              <a:prstGeom prst="rect">
                <a:avLst/>
              </a:prstGeom>
              <a:blipFill>
                <a:blip r:embed="rId3"/>
                <a:stretch>
                  <a:fillRect l="-2953" t="-2800" r="-671" b="-5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8">
                <a:extLst>
                  <a:ext uri="{FF2B5EF4-FFF2-40B4-BE49-F238E27FC236}">
                    <a16:creationId xmlns:a16="http://schemas.microsoft.com/office/drawing/2014/main" id="{1EC51E03-B747-4661-1EFC-366CA8A35D49}"/>
                  </a:ext>
                </a:extLst>
              </p:cNvPr>
              <p:cNvSpPr txBox="1"/>
              <p:nvPr/>
            </p:nvSpPr>
            <p:spPr>
              <a:xfrm>
                <a:off x="1534160" y="273432"/>
                <a:ext cx="10083691" cy="1368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VÍ DỤ 4: 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ho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b="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−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200" b="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32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là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parabol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ược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cho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ở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hình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5.</a:t>
                </a:r>
              </a:p>
            </p:txBody>
          </p:sp>
        </mc:Choice>
        <mc:Fallback xmlns="">
          <p:sp>
            <p:nvSpPr>
              <p:cNvPr id="5" name="文本框 8">
                <a:extLst>
                  <a:ext uri="{FF2B5EF4-FFF2-40B4-BE49-F238E27FC236}">
                    <a16:creationId xmlns:a16="http://schemas.microsoft.com/office/drawing/2014/main" id="{1EC51E03-B747-4661-1EFC-366CA8A35D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160" y="273432"/>
                <a:ext cx="10083691" cy="1368516"/>
              </a:xfrm>
              <a:prstGeom prst="rect">
                <a:avLst/>
              </a:prstGeom>
              <a:blipFill>
                <a:blip r:embed="rId4"/>
                <a:stretch>
                  <a:fillRect l="-1572" b="-13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A graph of a function&#10;&#10;Description automatically generated">
            <a:extLst>
              <a:ext uri="{FF2B5EF4-FFF2-40B4-BE49-F238E27FC236}">
                <a16:creationId xmlns:a16="http://schemas.microsoft.com/office/drawing/2014/main" id="{6CAE637A-0575-BC30-083F-61BDBC6E27F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9413" y="757045"/>
            <a:ext cx="9008530" cy="6503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5584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3">
            <a:extLst>
              <a:ext uri="{FF2B5EF4-FFF2-40B4-BE49-F238E27FC236}">
                <a16:creationId xmlns:a16="http://schemas.microsoft.com/office/drawing/2014/main" id="{D0027A79-6769-F156-F81F-198336424F0F}"/>
              </a:ext>
            </a:extLst>
          </p:cNvPr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693EAC2-5F92-146D-944E-300E6FC81CD4}"/>
              </a:ext>
            </a:extLst>
          </p:cNvPr>
          <p:cNvSpPr/>
          <p:nvPr/>
        </p:nvSpPr>
        <p:spPr>
          <a:xfrm>
            <a:off x="244057" y="273432"/>
            <a:ext cx="1180309" cy="1161661"/>
          </a:xfrm>
          <a:prstGeom prst="ellipse">
            <a:avLst/>
          </a:prstGeom>
          <a:blipFill dpi="0"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8">
                <a:extLst>
                  <a:ext uri="{FF2B5EF4-FFF2-40B4-BE49-F238E27FC236}">
                    <a16:creationId xmlns:a16="http://schemas.microsoft.com/office/drawing/2014/main" id="{D1EE8B32-D2E2-B720-B28A-557AE2B7BEE0}"/>
                  </a:ext>
                </a:extLst>
              </p:cNvPr>
              <p:cNvSpPr txBox="1"/>
              <p:nvPr/>
            </p:nvSpPr>
            <p:spPr>
              <a:xfrm>
                <a:off x="834211" y="1948787"/>
                <a:ext cx="4680764" cy="26458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AutoNum type="alphaLcParenR"/>
                </a:pPr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−2 = −</m:t>
                    </m:r>
                    <m:f>
                      <m:fPr>
                        <m:ctrlPr>
                          <a:rPr lang="en-US" altLang="zh-CN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altLang="zh-CN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  <m:t>(−2)</m:t>
                        </m:r>
                      </m:e>
                      <m:sup>
                        <m:r>
                          <a:rPr lang="en-US" altLang="zh-CN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và</a:t>
                </a:r>
              </a:p>
              <a:p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−2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altLang="zh-CN" sz="3200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altLang="zh-C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nên</a:t>
                </a:r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các</a:t>
                </a:r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M</m:t>
                    </m:r>
                    <m:d>
                      <m:dPr>
                        <m:ctrlPr>
                          <a:rPr lang="en-US" altLang="zh-CN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  <m:t>−2 ; −2</m:t>
                        </m:r>
                      </m:e>
                    </m:d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(2 ; −2)</m:t>
                    </m:r>
                  </m:oMath>
                </a14:m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thuộc</a:t>
                </a:r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parabol</a:t>
                </a:r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ó</a:t>
                </a:r>
                <a:endParaRPr lang="en-US" altLang="zh-CN" sz="3200" dirty="0">
                  <a:solidFill>
                    <a:srgbClr val="FFFF00"/>
                  </a:solidFill>
                  <a:latin typeface="Times New Roman" panose="02020603050405020304" pitchFamily="18" charset="0"/>
                  <a:ea typeface="字魂27号-布丁体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8">
                <a:extLst>
                  <a:ext uri="{FF2B5EF4-FFF2-40B4-BE49-F238E27FC236}">
                    <a16:creationId xmlns:a16="http://schemas.microsoft.com/office/drawing/2014/main" id="{D1EE8B32-D2E2-B720-B28A-557AE2B7BE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211" y="1948787"/>
                <a:ext cx="4680764" cy="2645853"/>
              </a:xfrm>
              <a:prstGeom prst="rect">
                <a:avLst/>
              </a:prstGeom>
              <a:blipFill>
                <a:blip r:embed="rId3"/>
                <a:stretch>
                  <a:fillRect l="-3385"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8">
                <a:extLst>
                  <a:ext uri="{FF2B5EF4-FFF2-40B4-BE49-F238E27FC236}">
                    <a16:creationId xmlns:a16="http://schemas.microsoft.com/office/drawing/2014/main" id="{1EC51E03-B747-4661-1EFC-366CA8A35D49}"/>
                  </a:ext>
                </a:extLst>
              </p:cNvPr>
              <p:cNvSpPr txBox="1"/>
              <p:nvPr/>
            </p:nvSpPr>
            <p:spPr>
              <a:xfrm>
                <a:off x="1534160" y="273432"/>
                <a:ext cx="10083691" cy="1368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VÍ DỤ 4: 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ho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b="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−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200" b="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32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là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parabol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ược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cho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ở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hình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5.</a:t>
                </a:r>
              </a:p>
            </p:txBody>
          </p:sp>
        </mc:Choice>
        <mc:Fallback xmlns="">
          <p:sp>
            <p:nvSpPr>
              <p:cNvPr id="5" name="文本框 8">
                <a:extLst>
                  <a:ext uri="{FF2B5EF4-FFF2-40B4-BE49-F238E27FC236}">
                    <a16:creationId xmlns:a16="http://schemas.microsoft.com/office/drawing/2014/main" id="{1EC51E03-B747-4661-1EFC-366CA8A35D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160" y="273432"/>
                <a:ext cx="10083691" cy="1368516"/>
              </a:xfrm>
              <a:prstGeom prst="rect">
                <a:avLst/>
              </a:prstGeom>
              <a:blipFill>
                <a:blip r:embed="rId4"/>
                <a:stretch>
                  <a:fillRect l="-1572" b="-13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A graph of a function&#10;&#10;Description automatically generated">
            <a:extLst>
              <a:ext uri="{FF2B5EF4-FFF2-40B4-BE49-F238E27FC236}">
                <a16:creationId xmlns:a16="http://schemas.microsoft.com/office/drawing/2014/main" id="{6CAE637A-0575-BC30-083F-61BDBC6E27F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630" y="739962"/>
            <a:ext cx="9008530" cy="6503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762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3">
            <a:extLst>
              <a:ext uri="{FF2B5EF4-FFF2-40B4-BE49-F238E27FC236}">
                <a16:creationId xmlns:a16="http://schemas.microsoft.com/office/drawing/2014/main" id="{D0027A79-6769-F156-F81F-198336424F0F}"/>
              </a:ext>
            </a:extLst>
          </p:cNvPr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693EAC2-5F92-146D-944E-300E6FC81CD4}"/>
              </a:ext>
            </a:extLst>
          </p:cNvPr>
          <p:cNvSpPr/>
          <p:nvPr/>
        </p:nvSpPr>
        <p:spPr>
          <a:xfrm>
            <a:off x="244057" y="273432"/>
            <a:ext cx="1180309" cy="1161661"/>
          </a:xfrm>
          <a:prstGeom prst="ellipse">
            <a:avLst/>
          </a:prstGeom>
          <a:blipFill dpi="0"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8">
                <a:extLst>
                  <a:ext uri="{FF2B5EF4-FFF2-40B4-BE49-F238E27FC236}">
                    <a16:creationId xmlns:a16="http://schemas.microsoft.com/office/drawing/2014/main" id="{D1EE8B32-D2E2-B720-B28A-557AE2B7BEE0}"/>
                  </a:ext>
                </a:extLst>
              </p:cNvPr>
              <p:cNvSpPr txBox="1"/>
              <p:nvPr/>
            </p:nvSpPr>
            <p:spPr>
              <a:xfrm>
                <a:off x="570051" y="1990726"/>
                <a:ext cx="4835943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b) Ta </a:t>
                </a:r>
                <a:r>
                  <a:rPr lang="en-US" altLang="zh-CN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thấy</a:t>
                </a:r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ối</a:t>
                </a:r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xứng</a:t>
                </a:r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nhau</a:t>
                </a:r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qua </a:t>
                </a:r>
                <a:r>
                  <a:rPr lang="en-US" altLang="zh-CN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trục</a:t>
                </a:r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Oy</m:t>
                    </m:r>
                  </m:oMath>
                </a14:m>
                <a:endParaRPr lang="en-US" altLang="zh-CN" sz="32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字魂27号-布丁体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8">
                <a:extLst>
                  <a:ext uri="{FF2B5EF4-FFF2-40B4-BE49-F238E27FC236}">
                    <a16:creationId xmlns:a16="http://schemas.microsoft.com/office/drawing/2014/main" id="{D1EE8B32-D2E2-B720-B28A-557AE2B7BE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051" y="1990726"/>
                <a:ext cx="4835943" cy="1077218"/>
              </a:xfrm>
              <a:prstGeom prst="rect">
                <a:avLst/>
              </a:prstGeom>
              <a:blipFill>
                <a:blip r:embed="rId3"/>
                <a:stretch>
                  <a:fillRect l="-3279" t="-7955" b="-17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8">
                <a:extLst>
                  <a:ext uri="{FF2B5EF4-FFF2-40B4-BE49-F238E27FC236}">
                    <a16:creationId xmlns:a16="http://schemas.microsoft.com/office/drawing/2014/main" id="{1EC51E03-B747-4661-1EFC-366CA8A35D49}"/>
                  </a:ext>
                </a:extLst>
              </p:cNvPr>
              <p:cNvSpPr txBox="1"/>
              <p:nvPr/>
            </p:nvSpPr>
            <p:spPr>
              <a:xfrm>
                <a:off x="1534160" y="273432"/>
                <a:ext cx="10083691" cy="1368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VÍ DỤ 4: 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ho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b="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−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200" b="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32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là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parabol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ược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cho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ở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hình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5.</a:t>
                </a:r>
              </a:p>
            </p:txBody>
          </p:sp>
        </mc:Choice>
        <mc:Fallback xmlns="">
          <p:sp>
            <p:nvSpPr>
              <p:cNvPr id="5" name="文本框 8">
                <a:extLst>
                  <a:ext uri="{FF2B5EF4-FFF2-40B4-BE49-F238E27FC236}">
                    <a16:creationId xmlns:a16="http://schemas.microsoft.com/office/drawing/2014/main" id="{1EC51E03-B747-4661-1EFC-366CA8A35D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160" y="273432"/>
                <a:ext cx="10083691" cy="1368516"/>
              </a:xfrm>
              <a:prstGeom prst="rect">
                <a:avLst/>
              </a:prstGeom>
              <a:blipFill>
                <a:blip r:embed="rId4"/>
                <a:stretch>
                  <a:fillRect l="-1572" b="-13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A graph of a function&#10;&#10;Description automatically generated">
            <a:extLst>
              <a:ext uri="{FF2B5EF4-FFF2-40B4-BE49-F238E27FC236}">
                <a16:creationId xmlns:a16="http://schemas.microsoft.com/office/drawing/2014/main" id="{6CAE637A-0575-BC30-083F-61BDBC6E27F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1388" y="668729"/>
            <a:ext cx="9008530" cy="6503033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30ED3B3-8230-87A4-7BDB-3D954DC20672}"/>
              </a:ext>
            </a:extLst>
          </p:cNvPr>
          <p:cNvCxnSpPr/>
          <p:nvPr/>
        </p:nvCxnSpPr>
        <p:spPr>
          <a:xfrm>
            <a:off x="7928185" y="2611120"/>
            <a:ext cx="0" cy="1350963"/>
          </a:xfrm>
          <a:prstGeom prst="line">
            <a:avLst/>
          </a:prstGeom>
          <a:ln w="28575">
            <a:solidFill>
              <a:srgbClr val="FF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6FECDF9-A356-C192-6DF1-15C325A3B5FD}"/>
              </a:ext>
            </a:extLst>
          </p:cNvPr>
          <p:cNvCxnSpPr/>
          <p:nvPr/>
        </p:nvCxnSpPr>
        <p:spPr>
          <a:xfrm>
            <a:off x="10590105" y="2605600"/>
            <a:ext cx="0" cy="1350963"/>
          </a:xfrm>
          <a:prstGeom prst="line">
            <a:avLst/>
          </a:prstGeom>
          <a:ln w="28575">
            <a:solidFill>
              <a:srgbClr val="FF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3C3509B-E1DE-DAB8-355A-07F55DE17088}"/>
              </a:ext>
            </a:extLst>
          </p:cNvPr>
          <p:cNvCxnSpPr>
            <a:cxnSpLocks/>
          </p:cNvCxnSpPr>
          <p:nvPr/>
        </p:nvCxnSpPr>
        <p:spPr>
          <a:xfrm>
            <a:off x="7928185" y="3920246"/>
            <a:ext cx="1337735" cy="0"/>
          </a:xfrm>
          <a:prstGeom prst="line">
            <a:avLst/>
          </a:prstGeom>
          <a:ln w="28575">
            <a:solidFill>
              <a:srgbClr val="FF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0EA3285-41BE-332D-0C5C-EC082E5F522A}"/>
              </a:ext>
            </a:extLst>
          </p:cNvPr>
          <p:cNvCxnSpPr>
            <a:cxnSpLocks/>
          </p:cNvCxnSpPr>
          <p:nvPr/>
        </p:nvCxnSpPr>
        <p:spPr>
          <a:xfrm>
            <a:off x="9252370" y="3920246"/>
            <a:ext cx="1337735" cy="0"/>
          </a:xfrm>
          <a:prstGeom prst="line">
            <a:avLst/>
          </a:prstGeom>
          <a:ln w="28575">
            <a:solidFill>
              <a:srgbClr val="FF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A5D31B-F1F9-C19D-5317-790B7EF83EF6}"/>
                  </a:ext>
                </a:extLst>
              </p:cNvPr>
              <p:cNvSpPr txBox="1"/>
              <p:nvPr/>
            </p:nvSpPr>
            <p:spPr>
              <a:xfrm>
                <a:off x="7004325" y="3658636"/>
                <a:ext cx="120904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sz="280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A5D31B-F1F9-C19D-5317-790B7EF83E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4325" y="3658636"/>
                <a:ext cx="120904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D7EAFBC-2ED1-60ED-E415-610F0349690F}"/>
                  </a:ext>
                </a:extLst>
              </p:cNvPr>
              <p:cNvSpPr txBox="1"/>
              <p:nvPr/>
            </p:nvSpPr>
            <p:spPr>
              <a:xfrm>
                <a:off x="10450377" y="3658636"/>
                <a:ext cx="120904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sz="280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D7EAFBC-2ED1-60ED-E415-610F034969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0377" y="3658636"/>
                <a:ext cx="1209040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6876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chemeClr val="bg1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chemeClr val="bg1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635245" y="1289502"/>
            <a:ext cx="503452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32">
                <a:extLst>
                  <a:ext uri="{FF2B5EF4-FFF2-40B4-BE49-F238E27FC236}">
                    <a16:creationId xmlns:a16="http://schemas.microsoft.com/office/drawing/2014/main" id="{1109340D-D611-52BE-79D6-0BD0EC8EAB01}"/>
                  </a:ext>
                </a:extLst>
              </p:cNvPr>
              <p:cNvSpPr txBox="1"/>
              <p:nvPr/>
            </p:nvSpPr>
            <p:spPr>
              <a:xfrm>
                <a:off x="5739689" y="3051062"/>
                <a:ext cx="5993057" cy="1404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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Thiết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lập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được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bảng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giá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trị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của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28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8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8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0)</m:t>
                    </m:r>
                  </m:oMath>
                </a14:m>
                <a:endParaRPr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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Vẽ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1" i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b="1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b="1" i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zh-CN" sz="2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800" b="1" i="1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2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800" b="1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800" b="1" i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b="1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b="1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)</m:t>
                    </m:r>
                  </m:oMath>
                </a14:m>
                <a:endParaRPr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32">
                <a:extLst>
                  <a:ext uri="{FF2B5EF4-FFF2-40B4-BE49-F238E27FC236}">
                    <a16:creationId xmlns:a16="http://schemas.microsoft.com/office/drawing/2014/main" id="{1109340D-D611-52BE-79D6-0BD0EC8EAB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9689" y="3051062"/>
                <a:ext cx="5993057" cy="1404487"/>
              </a:xfrm>
              <a:prstGeom prst="rect">
                <a:avLst/>
              </a:prstGeom>
              <a:blipFill>
                <a:blip r:embed="rId4"/>
                <a:stretch>
                  <a:fillRect l="-2136" t="-4783" b="-113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2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850"/>
                            </p:stCondLst>
                            <p:childTnLst>
                              <p:par>
                                <p:cTn id="2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OPL20U25GSXzBJYl68kk8uQGfFKzs7yb1M4KJWUiLk6ZEvGF+qCIPSnY57AbBFCvTW2023.18.63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609601"/>
            <a:ext cx="8229600" cy="5878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OPL20U25GSXzBJYl68kk8uQGfFKzs7yb1M4KJWUiLk6ZEvGF+qCIPSnY57AbBFCvTW2023.18.63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6717" y="554873"/>
            <a:ext cx="4680783" cy="1272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 descr="OPL20U25GSXzBJYl68kk8uQGfFKzs7yb1M4KJWUiLk6ZEvGF+qCIPSnY57AbBFCvTW2023.18.63+K4lPs7H94VUqPe2XwIsfPRnrXQE//QTEXxb8/8N4CNc6FpgZahzpTjFhMzSA7T/nHJa11DE8Ng2TP3iAmRczFlmslSuUNOgUeb6yRvs0=">
            <a:hlinkClick r:id="" action="ppaction://noaction"/>
          </p:cNvPr>
          <p:cNvSpPr/>
          <p:nvPr/>
        </p:nvSpPr>
        <p:spPr>
          <a:xfrm>
            <a:off x="3471195" y="775688"/>
            <a:ext cx="2283830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 w="18000">
                  <a:solidFill>
                    <a:srgbClr val="A5644E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IỀN TRUNG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 w="18000">
                  <a:solidFill>
                    <a:srgbClr val="A5644E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ÙNG LŨ</a:t>
            </a:r>
          </a:p>
        </p:txBody>
      </p:sp>
      <p:pic>
        <p:nvPicPr>
          <p:cNvPr id="7" name="Ảnh 9" descr="OPL20U25GSXzBJYl68kk8uQGfFKzs7yb1M4KJWUiLk6ZEvGF+qCIPSnY57AbBFCvTW2023.18.63+K4lPs7H94VUqPe2XwIsfPRnrXQE//QTEXxb8/8N4CNc6FpgZahzpTjFhMzSA7T/nHJa11DE8Ng2TP3iAmRczFlmslSuUNOgUeb6yRvs0=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47822" y="5397326"/>
            <a:ext cx="2286778" cy="887364"/>
          </a:xfrm>
          <a:prstGeom prst="rect">
            <a:avLst/>
          </a:prstGeom>
        </p:spPr>
      </p:pic>
      <p:pic>
        <p:nvPicPr>
          <p:cNvPr id="2" name="TiengMua.mp3" descr="OPL20U25GSXzBJYl68kk8uQGfFKzs7yb1M4KJWUiLk6ZEvGF+qCIPSnY57AbBFCvTW2023.18.63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9144000" y="25007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927357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 numSld="9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160" y="354620"/>
            <a:ext cx="1133571" cy="982326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3889690" y="3614534"/>
            <a:ext cx="5977234" cy="850900"/>
            <a:chOff x="2822576" y="3382963"/>
            <a:chExt cx="5745163" cy="850900"/>
          </a:xfrm>
          <a:solidFill>
            <a:srgbClr val="FFFF00"/>
          </a:solidFill>
        </p:grpSpPr>
        <p:sp>
          <p:nvSpPr>
            <p:cNvPr id="15" name="Freeform 5"/>
            <p:cNvSpPr>
              <a:spLocks/>
            </p:cNvSpPr>
            <p:nvPr/>
          </p:nvSpPr>
          <p:spPr bwMode="auto">
            <a:xfrm>
              <a:off x="2951164" y="3709988"/>
              <a:ext cx="5616575" cy="230187"/>
            </a:xfrm>
            <a:custGeom>
              <a:avLst/>
              <a:gdLst>
                <a:gd name="T0" fmla="*/ 171 w 174"/>
                <a:gd name="T1" fmla="*/ 7 h 7"/>
                <a:gd name="T2" fmla="*/ 3 w 174"/>
                <a:gd name="T3" fmla="*/ 7 h 7"/>
                <a:gd name="T4" fmla="*/ 0 w 174"/>
                <a:gd name="T5" fmla="*/ 3 h 7"/>
                <a:gd name="T6" fmla="*/ 3 w 174"/>
                <a:gd name="T7" fmla="*/ 0 h 7"/>
                <a:gd name="T8" fmla="*/ 171 w 174"/>
                <a:gd name="T9" fmla="*/ 0 h 7"/>
                <a:gd name="T10" fmla="*/ 174 w 174"/>
                <a:gd name="T11" fmla="*/ 3 h 7"/>
                <a:gd name="T12" fmla="*/ 171 w 174"/>
                <a:gd name="T13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4" h="7">
                  <a:moveTo>
                    <a:pt x="171" y="7"/>
                  </a:moveTo>
                  <a:cubicBezTo>
                    <a:pt x="3" y="7"/>
                    <a:pt x="3" y="7"/>
                    <a:pt x="3" y="7"/>
                  </a:cubicBezTo>
                  <a:cubicBezTo>
                    <a:pt x="1" y="7"/>
                    <a:pt x="0" y="5"/>
                    <a:pt x="0" y="3"/>
                  </a:cubicBezTo>
                  <a:cubicBezTo>
                    <a:pt x="0" y="1"/>
                    <a:pt x="1" y="0"/>
                    <a:pt x="3" y="0"/>
                  </a:cubicBezTo>
                  <a:cubicBezTo>
                    <a:pt x="171" y="0"/>
                    <a:pt x="171" y="0"/>
                    <a:pt x="171" y="0"/>
                  </a:cubicBezTo>
                  <a:cubicBezTo>
                    <a:pt x="173" y="0"/>
                    <a:pt x="174" y="1"/>
                    <a:pt x="174" y="3"/>
                  </a:cubicBezTo>
                  <a:cubicBezTo>
                    <a:pt x="174" y="5"/>
                    <a:pt x="173" y="7"/>
                    <a:pt x="171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auto">
            <a:xfrm>
              <a:off x="2822576" y="3382963"/>
              <a:ext cx="515938" cy="850900"/>
            </a:xfrm>
            <a:custGeom>
              <a:avLst/>
              <a:gdLst>
                <a:gd name="T0" fmla="*/ 13 w 16"/>
                <a:gd name="T1" fmla="*/ 26 h 26"/>
                <a:gd name="T2" fmla="*/ 11 w 16"/>
                <a:gd name="T3" fmla="*/ 25 h 26"/>
                <a:gd name="T4" fmla="*/ 1 w 16"/>
                <a:gd name="T5" fmla="*/ 16 h 26"/>
                <a:gd name="T6" fmla="*/ 1 w 16"/>
                <a:gd name="T7" fmla="*/ 11 h 26"/>
                <a:gd name="T8" fmla="*/ 11 w 16"/>
                <a:gd name="T9" fmla="*/ 2 h 26"/>
                <a:gd name="T10" fmla="*/ 15 w 16"/>
                <a:gd name="T11" fmla="*/ 2 h 26"/>
                <a:gd name="T12" fmla="*/ 15 w 16"/>
                <a:gd name="T13" fmla="*/ 6 h 26"/>
                <a:gd name="T14" fmla="*/ 8 w 16"/>
                <a:gd name="T15" fmla="*/ 13 h 26"/>
                <a:gd name="T16" fmla="*/ 15 w 16"/>
                <a:gd name="T17" fmla="*/ 21 h 26"/>
                <a:gd name="T18" fmla="*/ 15 w 16"/>
                <a:gd name="T19" fmla="*/ 25 h 26"/>
                <a:gd name="T20" fmla="*/ 13 w 16"/>
                <a:gd name="T21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" h="26">
                  <a:moveTo>
                    <a:pt x="13" y="26"/>
                  </a:moveTo>
                  <a:cubicBezTo>
                    <a:pt x="12" y="26"/>
                    <a:pt x="11" y="26"/>
                    <a:pt x="11" y="25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0" y="14"/>
                    <a:pt x="0" y="12"/>
                    <a:pt x="1" y="11"/>
                  </a:cubicBezTo>
                  <a:cubicBezTo>
                    <a:pt x="11" y="2"/>
                    <a:pt x="11" y="2"/>
                    <a:pt x="11" y="2"/>
                  </a:cubicBezTo>
                  <a:cubicBezTo>
                    <a:pt x="12" y="0"/>
                    <a:pt x="14" y="0"/>
                    <a:pt x="15" y="2"/>
                  </a:cubicBezTo>
                  <a:cubicBezTo>
                    <a:pt x="16" y="3"/>
                    <a:pt x="16" y="5"/>
                    <a:pt x="15" y="6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15" y="21"/>
                    <a:pt x="15" y="21"/>
                    <a:pt x="15" y="21"/>
                  </a:cubicBezTo>
                  <a:cubicBezTo>
                    <a:pt x="16" y="22"/>
                    <a:pt x="16" y="24"/>
                    <a:pt x="15" y="25"/>
                  </a:cubicBezTo>
                  <a:cubicBezTo>
                    <a:pt x="14" y="26"/>
                    <a:pt x="14" y="26"/>
                    <a:pt x="13" y="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315561" y="2895396"/>
            <a:ext cx="4681538" cy="1276350"/>
            <a:chOff x="4016376" y="2663825"/>
            <a:chExt cx="4681538" cy="1276350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8" name="Freeform 6"/>
            <p:cNvSpPr>
              <a:spLocks/>
            </p:cNvSpPr>
            <p:nvPr/>
          </p:nvSpPr>
          <p:spPr bwMode="auto">
            <a:xfrm>
              <a:off x="4178301" y="2728913"/>
              <a:ext cx="4519613" cy="1211262"/>
            </a:xfrm>
            <a:custGeom>
              <a:avLst/>
              <a:gdLst>
                <a:gd name="T0" fmla="*/ 137 w 140"/>
                <a:gd name="T1" fmla="*/ 37 h 37"/>
                <a:gd name="T2" fmla="*/ 29 w 140"/>
                <a:gd name="T3" fmla="*/ 37 h 37"/>
                <a:gd name="T4" fmla="*/ 13 w 140"/>
                <a:gd name="T5" fmla="*/ 27 h 37"/>
                <a:gd name="T6" fmla="*/ 1 w 140"/>
                <a:gd name="T7" fmla="*/ 5 h 37"/>
                <a:gd name="T8" fmla="*/ 2 w 140"/>
                <a:gd name="T9" fmla="*/ 0 h 37"/>
                <a:gd name="T10" fmla="*/ 7 w 140"/>
                <a:gd name="T11" fmla="*/ 2 h 37"/>
                <a:gd name="T12" fmla="*/ 19 w 140"/>
                <a:gd name="T13" fmla="*/ 24 h 37"/>
                <a:gd name="T14" fmla="*/ 29 w 140"/>
                <a:gd name="T15" fmla="*/ 30 h 37"/>
                <a:gd name="T16" fmla="*/ 137 w 140"/>
                <a:gd name="T17" fmla="*/ 30 h 37"/>
                <a:gd name="T18" fmla="*/ 140 w 140"/>
                <a:gd name="T19" fmla="*/ 33 h 37"/>
                <a:gd name="T20" fmla="*/ 137 w 140"/>
                <a:gd name="T21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0" h="37">
                  <a:moveTo>
                    <a:pt x="137" y="37"/>
                  </a:moveTo>
                  <a:cubicBezTo>
                    <a:pt x="29" y="37"/>
                    <a:pt x="29" y="37"/>
                    <a:pt x="29" y="37"/>
                  </a:cubicBezTo>
                  <a:cubicBezTo>
                    <a:pt x="22" y="37"/>
                    <a:pt x="16" y="33"/>
                    <a:pt x="13" y="27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0" y="4"/>
                    <a:pt x="1" y="1"/>
                    <a:pt x="2" y="0"/>
                  </a:cubicBezTo>
                  <a:cubicBezTo>
                    <a:pt x="4" y="0"/>
                    <a:pt x="6" y="0"/>
                    <a:pt x="7" y="2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21" y="28"/>
                    <a:pt x="25" y="30"/>
                    <a:pt x="29" y="30"/>
                  </a:cubicBezTo>
                  <a:cubicBezTo>
                    <a:pt x="137" y="30"/>
                    <a:pt x="137" y="30"/>
                    <a:pt x="137" y="30"/>
                  </a:cubicBezTo>
                  <a:cubicBezTo>
                    <a:pt x="139" y="30"/>
                    <a:pt x="140" y="32"/>
                    <a:pt x="140" y="33"/>
                  </a:cubicBezTo>
                  <a:cubicBezTo>
                    <a:pt x="140" y="35"/>
                    <a:pt x="139" y="37"/>
                    <a:pt x="137" y="3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Freeform 8"/>
            <p:cNvSpPr>
              <a:spLocks/>
            </p:cNvSpPr>
            <p:nvPr/>
          </p:nvSpPr>
          <p:spPr bwMode="auto">
            <a:xfrm>
              <a:off x="4016376" y="2663825"/>
              <a:ext cx="839788" cy="654050"/>
            </a:xfrm>
            <a:custGeom>
              <a:avLst/>
              <a:gdLst>
                <a:gd name="T0" fmla="*/ 3 w 26"/>
                <a:gd name="T1" fmla="*/ 20 h 20"/>
                <a:gd name="T2" fmla="*/ 2 w 26"/>
                <a:gd name="T3" fmla="*/ 20 h 20"/>
                <a:gd name="T4" fmla="*/ 1 w 26"/>
                <a:gd name="T5" fmla="*/ 16 h 20"/>
                <a:gd name="T6" fmla="*/ 6 w 26"/>
                <a:gd name="T7" fmla="*/ 2 h 20"/>
                <a:gd name="T8" fmla="*/ 10 w 26"/>
                <a:gd name="T9" fmla="*/ 0 h 20"/>
                <a:gd name="T10" fmla="*/ 24 w 26"/>
                <a:gd name="T11" fmla="*/ 5 h 20"/>
                <a:gd name="T12" fmla="*/ 25 w 26"/>
                <a:gd name="T13" fmla="*/ 9 h 20"/>
                <a:gd name="T14" fmla="*/ 22 w 26"/>
                <a:gd name="T15" fmla="*/ 11 h 20"/>
                <a:gd name="T16" fmla="*/ 10 w 26"/>
                <a:gd name="T17" fmla="*/ 7 h 20"/>
                <a:gd name="T18" fmla="*/ 6 w 26"/>
                <a:gd name="T19" fmla="*/ 18 h 20"/>
                <a:gd name="T20" fmla="*/ 3 w 26"/>
                <a:gd name="T21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6" h="20">
                  <a:moveTo>
                    <a:pt x="3" y="20"/>
                  </a:moveTo>
                  <a:cubicBezTo>
                    <a:pt x="3" y="20"/>
                    <a:pt x="3" y="20"/>
                    <a:pt x="2" y="20"/>
                  </a:cubicBezTo>
                  <a:cubicBezTo>
                    <a:pt x="1" y="19"/>
                    <a:pt x="0" y="18"/>
                    <a:pt x="1" y="16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1"/>
                    <a:pt x="8" y="0"/>
                    <a:pt x="10" y="0"/>
                  </a:cubicBezTo>
                  <a:cubicBezTo>
                    <a:pt x="24" y="5"/>
                    <a:pt x="24" y="5"/>
                    <a:pt x="24" y="5"/>
                  </a:cubicBezTo>
                  <a:cubicBezTo>
                    <a:pt x="25" y="6"/>
                    <a:pt x="26" y="8"/>
                    <a:pt x="25" y="9"/>
                  </a:cubicBezTo>
                  <a:cubicBezTo>
                    <a:pt x="25" y="11"/>
                    <a:pt x="23" y="12"/>
                    <a:pt x="22" y="11"/>
                  </a:cubicBezTo>
                  <a:cubicBezTo>
                    <a:pt x="10" y="7"/>
                    <a:pt x="10" y="7"/>
                    <a:pt x="10" y="7"/>
                  </a:cubicBezTo>
                  <a:cubicBezTo>
                    <a:pt x="6" y="18"/>
                    <a:pt x="6" y="18"/>
                    <a:pt x="6" y="18"/>
                  </a:cubicBezTo>
                  <a:cubicBezTo>
                    <a:pt x="6" y="19"/>
                    <a:pt x="5" y="20"/>
                    <a:pt x="3" y="2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6833211" y="2436609"/>
            <a:ext cx="3227388" cy="1735137"/>
            <a:chOff x="5534026" y="2205038"/>
            <a:chExt cx="3227388" cy="1735137"/>
          </a:xfrm>
          <a:solidFill>
            <a:srgbClr val="FF93FF"/>
          </a:solidFill>
        </p:grpSpPr>
        <p:sp>
          <p:nvSpPr>
            <p:cNvPr id="21" name="Freeform 9"/>
            <p:cNvSpPr>
              <a:spLocks/>
            </p:cNvSpPr>
            <p:nvPr/>
          </p:nvSpPr>
          <p:spPr bwMode="auto">
            <a:xfrm>
              <a:off x="5695951" y="2271713"/>
              <a:ext cx="3065463" cy="1668462"/>
            </a:xfrm>
            <a:custGeom>
              <a:avLst/>
              <a:gdLst>
                <a:gd name="T0" fmla="*/ 92 w 95"/>
                <a:gd name="T1" fmla="*/ 51 h 51"/>
                <a:gd name="T2" fmla="*/ 36 w 95"/>
                <a:gd name="T3" fmla="*/ 51 h 51"/>
                <a:gd name="T4" fmla="*/ 20 w 95"/>
                <a:gd name="T5" fmla="*/ 41 h 51"/>
                <a:gd name="T6" fmla="*/ 1 w 95"/>
                <a:gd name="T7" fmla="*/ 6 h 51"/>
                <a:gd name="T8" fmla="*/ 2 w 95"/>
                <a:gd name="T9" fmla="*/ 1 h 51"/>
                <a:gd name="T10" fmla="*/ 7 w 95"/>
                <a:gd name="T11" fmla="*/ 3 h 51"/>
                <a:gd name="T12" fmla="*/ 26 w 95"/>
                <a:gd name="T13" fmla="*/ 38 h 51"/>
                <a:gd name="T14" fmla="*/ 36 w 95"/>
                <a:gd name="T15" fmla="*/ 44 h 51"/>
                <a:gd name="T16" fmla="*/ 92 w 95"/>
                <a:gd name="T17" fmla="*/ 44 h 51"/>
                <a:gd name="T18" fmla="*/ 95 w 95"/>
                <a:gd name="T19" fmla="*/ 47 h 51"/>
                <a:gd name="T20" fmla="*/ 92 w 95"/>
                <a:gd name="T21" fmla="*/ 51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5" h="51">
                  <a:moveTo>
                    <a:pt x="92" y="51"/>
                  </a:moveTo>
                  <a:cubicBezTo>
                    <a:pt x="36" y="51"/>
                    <a:pt x="36" y="51"/>
                    <a:pt x="36" y="51"/>
                  </a:cubicBezTo>
                  <a:cubicBezTo>
                    <a:pt x="29" y="51"/>
                    <a:pt x="23" y="47"/>
                    <a:pt x="20" y="41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0" y="4"/>
                    <a:pt x="0" y="2"/>
                    <a:pt x="2" y="1"/>
                  </a:cubicBezTo>
                  <a:cubicBezTo>
                    <a:pt x="4" y="0"/>
                    <a:pt x="6" y="1"/>
                    <a:pt x="7" y="3"/>
                  </a:cubicBezTo>
                  <a:cubicBezTo>
                    <a:pt x="26" y="38"/>
                    <a:pt x="26" y="38"/>
                    <a:pt x="26" y="38"/>
                  </a:cubicBezTo>
                  <a:cubicBezTo>
                    <a:pt x="28" y="42"/>
                    <a:pt x="32" y="44"/>
                    <a:pt x="36" y="44"/>
                  </a:cubicBezTo>
                  <a:cubicBezTo>
                    <a:pt x="92" y="44"/>
                    <a:pt x="92" y="44"/>
                    <a:pt x="92" y="44"/>
                  </a:cubicBezTo>
                  <a:cubicBezTo>
                    <a:pt x="94" y="44"/>
                    <a:pt x="95" y="46"/>
                    <a:pt x="95" y="47"/>
                  </a:cubicBezTo>
                  <a:cubicBezTo>
                    <a:pt x="95" y="49"/>
                    <a:pt x="94" y="51"/>
                    <a:pt x="92" y="5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Freeform 10"/>
            <p:cNvSpPr>
              <a:spLocks/>
            </p:cNvSpPr>
            <p:nvPr/>
          </p:nvSpPr>
          <p:spPr bwMode="auto">
            <a:xfrm>
              <a:off x="5534026" y="2205038"/>
              <a:ext cx="806450" cy="687387"/>
            </a:xfrm>
            <a:custGeom>
              <a:avLst/>
              <a:gdLst>
                <a:gd name="T0" fmla="*/ 3 w 25"/>
                <a:gd name="T1" fmla="*/ 21 h 21"/>
                <a:gd name="T2" fmla="*/ 2 w 25"/>
                <a:gd name="T3" fmla="*/ 21 h 21"/>
                <a:gd name="T4" fmla="*/ 0 w 25"/>
                <a:gd name="T5" fmla="*/ 17 h 21"/>
                <a:gd name="T6" fmla="*/ 5 w 25"/>
                <a:gd name="T7" fmla="*/ 3 h 21"/>
                <a:gd name="T8" fmla="*/ 9 w 25"/>
                <a:gd name="T9" fmla="*/ 1 h 21"/>
                <a:gd name="T10" fmla="*/ 23 w 25"/>
                <a:gd name="T11" fmla="*/ 6 h 21"/>
                <a:gd name="T12" fmla="*/ 25 w 25"/>
                <a:gd name="T13" fmla="*/ 10 h 21"/>
                <a:gd name="T14" fmla="*/ 21 w 25"/>
                <a:gd name="T15" fmla="*/ 12 h 21"/>
                <a:gd name="T16" fmla="*/ 10 w 25"/>
                <a:gd name="T17" fmla="*/ 8 h 21"/>
                <a:gd name="T18" fmla="*/ 6 w 25"/>
                <a:gd name="T19" fmla="*/ 19 h 21"/>
                <a:gd name="T20" fmla="*/ 3 w 25"/>
                <a:gd name="T21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5" h="21">
                  <a:moveTo>
                    <a:pt x="3" y="21"/>
                  </a:moveTo>
                  <a:cubicBezTo>
                    <a:pt x="3" y="21"/>
                    <a:pt x="2" y="21"/>
                    <a:pt x="2" y="21"/>
                  </a:cubicBezTo>
                  <a:cubicBezTo>
                    <a:pt x="0" y="20"/>
                    <a:pt x="0" y="18"/>
                    <a:pt x="0" y="17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6" y="1"/>
                    <a:pt x="7" y="0"/>
                    <a:pt x="9" y="1"/>
                  </a:cubicBezTo>
                  <a:cubicBezTo>
                    <a:pt x="23" y="6"/>
                    <a:pt x="23" y="6"/>
                    <a:pt x="23" y="6"/>
                  </a:cubicBezTo>
                  <a:cubicBezTo>
                    <a:pt x="25" y="7"/>
                    <a:pt x="25" y="8"/>
                    <a:pt x="25" y="10"/>
                  </a:cubicBezTo>
                  <a:cubicBezTo>
                    <a:pt x="24" y="12"/>
                    <a:pt x="23" y="12"/>
                    <a:pt x="21" y="12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4" y="21"/>
                    <a:pt x="3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5929924" y="3941559"/>
            <a:ext cx="4002087" cy="1865312"/>
            <a:chOff x="4630739" y="3709988"/>
            <a:chExt cx="4002087" cy="1865312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4" name="Freeform 7"/>
            <p:cNvSpPr>
              <a:spLocks/>
            </p:cNvSpPr>
            <p:nvPr/>
          </p:nvSpPr>
          <p:spPr bwMode="auto">
            <a:xfrm>
              <a:off x="4791076" y="3709988"/>
              <a:ext cx="3841750" cy="1766887"/>
            </a:xfrm>
            <a:custGeom>
              <a:avLst/>
              <a:gdLst>
                <a:gd name="T0" fmla="*/ 4 w 119"/>
                <a:gd name="T1" fmla="*/ 54 h 54"/>
                <a:gd name="T2" fmla="*/ 2 w 119"/>
                <a:gd name="T3" fmla="*/ 54 h 54"/>
                <a:gd name="T4" fmla="*/ 1 w 119"/>
                <a:gd name="T5" fmla="*/ 49 h 54"/>
                <a:gd name="T6" fmla="*/ 21 w 119"/>
                <a:gd name="T7" fmla="*/ 13 h 54"/>
                <a:gd name="T8" fmla="*/ 42 w 119"/>
                <a:gd name="T9" fmla="*/ 0 h 54"/>
                <a:gd name="T10" fmla="*/ 115 w 119"/>
                <a:gd name="T11" fmla="*/ 0 h 54"/>
                <a:gd name="T12" fmla="*/ 119 w 119"/>
                <a:gd name="T13" fmla="*/ 3 h 54"/>
                <a:gd name="T14" fmla="*/ 115 w 119"/>
                <a:gd name="T15" fmla="*/ 7 h 54"/>
                <a:gd name="T16" fmla="*/ 42 w 119"/>
                <a:gd name="T17" fmla="*/ 7 h 54"/>
                <a:gd name="T18" fmla="*/ 27 w 119"/>
                <a:gd name="T19" fmla="*/ 16 h 54"/>
                <a:gd name="T20" fmla="*/ 7 w 119"/>
                <a:gd name="T21" fmla="*/ 53 h 54"/>
                <a:gd name="T22" fmla="*/ 4 w 119"/>
                <a:gd name="T23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9" h="54">
                  <a:moveTo>
                    <a:pt x="4" y="54"/>
                  </a:moveTo>
                  <a:cubicBezTo>
                    <a:pt x="3" y="54"/>
                    <a:pt x="3" y="54"/>
                    <a:pt x="2" y="54"/>
                  </a:cubicBezTo>
                  <a:cubicBezTo>
                    <a:pt x="1" y="53"/>
                    <a:pt x="0" y="51"/>
                    <a:pt x="1" y="49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5" y="5"/>
                    <a:pt x="33" y="0"/>
                    <a:pt x="42" y="0"/>
                  </a:cubicBezTo>
                  <a:cubicBezTo>
                    <a:pt x="115" y="0"/>
                    <a:pt x="115" y="0"/>
                    <a:pt x="115" y="0"/>
                  </a:cubicBezTo>
                  <a:cubicBezTo>
                    <a:pt x="117" y="0"/>
                    <a:pt x="119" y="2"/>
                    <a:pt x="119" y="3"/>
                  </a:cubicBezTo>
                  <a:cubicBezTo>
                    <a:pt x="119" y="5"/>
                    <a:pt x="117" y="7"/>
                    <a:pt x="115" y="7"/>
                  </a:cubicBezTo>
                  <a:cubicBezTo>
                    <a:pt x="42" y="7"/>
                    <a:pt x="42" y="7"/>
                    <a:pt x="42" y="7"/>
                  </a:cubicBezTo>
                  <a:cubicBezTo>
                    <a:pt x="35" y="7"/>
                    <a:pt x="30" y="10"/>
                    <a:pt x="27" y="16"/>
                  </a:cubicBezTo>
                  <a:cubicBezTo>
                    <a:pt x="7" y="53"/>
                    <a:pt x="7" y="53"/>
                    <a:pt x="7" y="53"/>
                  </a:cubicBezTo>
                  <a:cubicBezTo>
                    <a:pt x="6" y="54"/>
                    <a:pt x="5" y="54"/>
                    <a:pt x="4" y="5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Freeform 11"/>
            <p:cNvSpPr>
              <a:spLocks/>
            </p:cNvSpPr>
            <p:nvPr/>
          </p:nvSpPr>
          <p:spPr bwMode="auto">
            <a:xfrm>
              <a:off x="4630739" y="4887913"/>
              <a:ext cx="806450" cy="687387"/>
            </a:xfrm>
            <a:custGeom>
              <a:avLst/>
              <a:gdLst>
                <a:gd name="T0" fmla="*/ 7 w 25"/>
                <a:gd name="T1" fmla="*/ 21 h 21"/>
                <a:gd name="T2" fmla="*/ 4 w 25"/>
                <a:gd name="T3" fmla="*/ 19 h 21"/>
                <a:gd name="T4" fmla="*/ 1 w 25"/>
                <a:gd name="T5" fmla="*/ 4 h 21"/>
                <a:gd name="T6" fmla="*/ 3 w 25"/>
                <a:gd name="T7" fmla="*/ 0 h 21"/>
                <a:gd name="T8" fmla="*/ 7 w 25"/>
                <a:gd name="T9" fmla="*/ 2 h 21"/>
                <a:gd name="T10" fmla="*/ 9 w 25"/>
                <a:gd name="T11" fmla="*/ 15 h 21"/>
                <a:gd name="T12" fmla="*/ 21 w 25"/>
                <a:gd name="T13" fmla="*/ 12 h 21"/>
                <a:gd name="T14" fmla="*/ 25 w 25"/>
                <a:gd name="T15" fmla="*/ 15 h 21"/>
                <a:gd name="T16" fmla="*/ 23 w 25"/>
                <a:gd name="T17" fmla="*/ 18 h 21"/>
                <a:gd name="T18" fmla="*/ 7 w 25"/>
                <a:gd name="T19" fmla="*/ 21 h 21"/>
                <a:gd name="T20" fmla="*/ 7 w 25"/>
                <a:gd name="T21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5" h="21">
                  <a:moveTo>
                    <a:pt x="7" y="21"/>
                  </a:moveTo>
                  <a:cubicBezTo>
                    <a:pt x="5" y="21"/>
                    <a:pt x="4" y="20"/>
                    <a:pt x="4" y="19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0" y="2"/>
                    <a:pt x="1" y="0"/>
                    <a:pt x="3" y="0"/>
                  </a:cubicBezTo>
                  <a:cubicBezTo>
                    <a:pt x="5" y="0"/>
                    <a:pt x="6" y="1"/>
                    <a:pt x="7" y="2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3" y="12"/>
                    <a:pt x="25" y="13"/>
                    <a:pt x="25" y="15"/>
                  </a:cubicBezTo>
                  <a:cubicBezTo>
                    <a:pt x="25" y="16"/>
                    <a:pt x="24" y="18"/>
                    <a:pt x="23" y="18"/>
                  </a:cubicBezTo>
                  <a:cubicBezTo>
                    <a:pt x="7" y="21"/>
                    <a:pt x="7" y="21"/>
                    <a:pt x="7" y="21"/>
                  </a:cubicBezTo>
                  <a:cubicBezTo>
                    <a:pt x="7" y="21"/>
                    <a:pt x="7" y="21"/>
                    <a:pt x="7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任意多边形 25"/>
          <p:cNvSpPr>
            <a:spLocks/>
          </p:cNvSpPr>
          <p:nvPr/>
        </p:nvSpPr>
        <p:spPr bwMode="auto">
          <a:xfrm>
            <a:off x="7465627" y="3941559"/>
            <a:ext cx="6117800" cy="1668462"/>
          </a:xfrm>
          <a:custGeom>
            <a:avLst/>
            <a:gdLst>
              <a:gd name="connsiteX0" fmla="*/ 1368617 w 6117800"/>
              <a:gd name="connsiteY0" fmla="*/ 0 h 1668462"/>
              <a:gd name="connsiteX1" fmla="*/ 1595944 w 6117800"/>
              <a:gd name="connsiteY1" fmla="*/ 0 h 1668462"/>
              <a:gd name="connsiteX2" fmla="*/ 1714242 w 6117800"/>
              <a:gd name="connsiteY2" fmla="*/ 0 h 1668462"/>
              <a:gd name="connsiteX3" fmla="*/ 1794894 w 6117800"/>
              <a:gd name="connsiteY3" fmla="*/ 0 h 1668462"/>
              <a:gd name="connsiteX4" fmla="*/ 2660058 w 6117800"/>
              <a:gd name="connsiteY4" fmla="*/ 0 h 1668462"/>
              <a:gd name="connsiteX5" fmla="*/ 6117800 w 6117800"/>
              <a:gd name="connsiteY5" fmla="*/ 0 h 1668462"/>
              <a:gd name="connsiteX6" fmla="*/ 6117800 w 6117800"/>
              <a:gd name="connsiteY6" fmla="*/ 229268 h 1668462"/>
              <a:gd name="connsiteX7" fmla="*/ 1714242 w 6117800"/>
              <a:gd name="connsiteY7" fmla="*/ 229268 h 1668462"/>
              <a:gd name="connsiteX8" fmla="*/ 1714242 w 6117800"/>
              <a:gd name="connsiteY8" fmla="*/ 229014 h 1668462"/>
              <a:gd name="connsiteX9" fmla="*/ 1683911 w 6117800"/>
              <a:gd name="connsiteY9" fmla="*/ 229014 h 1668462"/>
              <a:gd name="connsiteX10" fmla="*/ 1368617 w 6117800"/>
              <a:gd name="connsiteY10" fmla="*/ 229014 h 1668462"/>
              <a:gd name="connsiteX11" fmla="*/ 884326 w 6117800"/>
              <a:gd name="connsiteY11" fmla="*/ 523461 h 1668462"/>
              <a:gd name="connsiteX12" fmla="*/ 414861 w 6117800"/>
              <a:gd name="connsiteY12" fmla="*/ 1415440 h 1668462"/>
              <a:gd name="connsiteX13" fmla="*/ 495482 w 6117800"/>
              <a:gd name="connsiteY13" fmla="*/ 1401850 h 1668462"/>
              <a:gd name="connsiteX14" fmla="*/ 659110 w 6117800"/>
              <a:gd name="connsiteY14" fmla="*/ 1374270 h 1668462"/>
              <a:gd name="connsiteX15" fmla="*/ 788396 w 6117800"/>
              <a:gd name="connsiteY15" fmla="*/ 1439646 h 1668462"/>
              <a:gd name="connsiteX16" fmla="*/ 723753 w 6117800"/>
              <a:gd name="connsiteY16" fmla="*/ 1570398 h 1668462"/>
              <a:gd name="connsiteX17" fmla="*/ 206609 w 6117800"/>
              <a:gd name="connsiteY17" fmla="*/ 1668462 h 1668462"/>
              <a:gd name="connsiteX18" fmla="*/ 109644 w 6117800"/>
              <a:gd name="connsiteY18" fmla="*/ 1570398 h 1668462"/>
              <a:gd name="connsiteX19" fmla="*/ 12679 w 6117800"/>
              <a:gd name="connsiteY19" fmla="*/ 1080077 h 1668462"/>
              <a:gd name="connsiteX20" fmla="*/ 77322 w 6117800"/>
              <a:gd name="connsiteY20" fmla="*/ 982013 h 1668462"/>
              <a:gd name="connsiteX21" fmla="*/ 206609 w 6117800"/>
              <a:gd name="connsiteY21" fmla="*/ 1047389 h 1668462"/>
              <a:gd name="connsiteX22" fmla="*/ 236579 w 6117800"/>
              <a:gd name="connsiteY22" fmla="*/ 1229248 h 1668462"/>
              <a:gd name="connsiteX23" fmla="*/ 243948 w 6117800"/>
              <a:gd name="connsiteY23" fmla="*/ 1273964 h 1668462"/>
              <a:gd name="connsiteX24" fmla="*/ 264964 w 6117800"/>
              <a:gd name="connsiteY24" fmla="*/ 1234034 h 1668462"/>
              <a:gd name="connsiteX25" fmla="*/ 690610 w 6117800"/>
              <a:gd name="connsiteY25" fmla="*/ 425312 h 1668462"/>
              <a:gd name="connsiteX26" fmla="*/ 1368617 w 6117800"/>
              <a:gd name="connsiteY26" fmla="*/ 0 h 16684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6117800" h="1668462">
                <a:moveTo>
                  <a:pt x="1368617" y="0"/>
                </a:moveTo>
                <a:cubicBezTo>
                  <a:pt x="1449332" y="0"/>
                  <a:pt x="1525003" y="0"/>
                  <a:pt x="1595944" y="0"/>
                </a:cubicBezTo>
                <a:lnTo>
                  <a:pt x="1714242" y="0"/>
                </a:lnTo>
                <a:lnTo>
                  <a:pt x="1794894" y="0"/>
                </a:lnTo>
                <a:cubicBezTo>
                  <a:pt x="2660058" y="0"/>
                  <a:pt x="2660058" y="0"/>
                  <a:pt x="2660058" y="0"/>
                </a:cubicBezTo>
                <a:lnTo>
                  <a:pt x="6117800" y="0"/>
                </a:lnTo>
                <a:lnTo>
                  <a:pt x="6117800" y="229268"/>
                </a:lnTo>
                <a:lnTo>
                  <a:pt x="1714242" y="229268"/>
                </a:lnTo>
                <a:lnTo>
                  <a:pt x="1714242" y="229014"/>
                </a:lnTo>
                <a:lnTo>
                  <a:pt x="1683911" y="229014"/>
                </a:lnTo>
                <a:cubicBezTo>
                  <a:pt x="1368617" y="229014"/>
                  <a:pt x="1368617" y="229014"/>
                  <a:pt x="1368617" y="229014"/>
                </a:cubicBezTo>
                <a:cubicBezTo>
                  <a:pt x="1174900" y="229014"/>
                  <a:pt x="981184" y="327163"/>
                  <a:pt x="884326" y="523461"/>
                </a:cubicBezTo>
                <a:lnTo>
                  <a:pt x="414861" y="1415440"/>
                </a:lnTo>
                <a:lnTo>
                  <a:pt x="495482" y="1401850"/>
                </a:lnTo>
                <a:cubicBezTo>
                  <a:pt x="659110" y="1374270"/>
                  <a:pt x="659110" y="1374270"/>
                  <a:pt x="659110" y="1374270"/>
                </a:cubicBezTo>
                <a:cubicBezTo>
                  <a:pt x="723753" y="1341582"/>
                  <a:pt x="788396" y="1374270"/>
                  <a:pt x="788396" y="1439646"/>
                </a:cubicBezTo>
                <a:cubicBezTo>
                  <a:pt x="788396" y="1505022"/>
                  <a:pt x="756075" y="1537710"/>
                  <a:pt x="723753" y="1570398"/>
                </a:cubicBezTo>
                <a:cubicBezTo>
                  <a:pt x="206609" y="1668462"/>
                  <a:pt x="206609" y="1668462"/>
                  <a:pt x="206609" y="1668462"/>
                </a:cubicBezTo>
                <a:cubicBezTo>
                  <a:pt x="141965" y="1668462"/>
                  <a:pt x="109644" y="1635774"/>
                  <a:pt x="109644" y="1570398"/>
                </a:cubicBezTo>
                <a:cubicBezTo>
                  <a:pt x="12679" y="1080077"/>
                  <a:pt x="12679" y="1080077"/>
                  <a:pt x="12679" y="1080077"/>
                </a:cubicBezTo>
                <a:cubicBezTo>
                  <a:pt x="-19642" y="1047389"/>
                  <a:pt x="12679" y="982013"/>
                  <a:pt x="77322" y="982013"/>
                </a:cubicBezTo>
                <a:cubicBezTo>
                  <a:pt x="141965" y="949325"/>
                  <a:pt x="174287" y="982013"/>
                  <a:pt x="206609" y="1047389"/>
                </a:cubicBezTo>
                <a:cubicBezTo>
                  <a:pt x="218729" y="1120937"/>
                  <a:pt x="228577" y="1180695"/>
                  <a:pt x="236579" y="1229248"/>
                </a:cubicBezTo>
                <a:lnTo>
                  <a:pt x="243948" y="1273964"/>
                </a:lnTo>
                <a:lnTo>
                  <a:pt x="264964" y="1234034"/>
                </a:lnTo>
                <a:cubicBezTo>
                  <a:pt x="690610" y="425312"/>
                  <a:pt x="690610" y="425312"/>
                  <a:pt x="690610" y="425312"/>
                </a:cubicBezTo>
                <a:cubicBezTo>
                  <a:pt x="819754" y="163582"/>
                  <a:pt x="1078042" y="0"/>
                  <a:pt x="1368617" y="0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 6"/>
          <p:cNvSpPr>
            <a:spLocks noChangeArrowheads="1"/>
          </p:cNvSpPr>
          <p:nvPr/>
        </p:nvSpPr>
        <p:spPr bwMode="auto">
          <a:xfrm>
            <a:off x="8581774" y="5720005"/>
            <a:ext cx="3571235" cy="5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àm ý a, b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8400248" y="5121879"/>
            <a:ext cx="2002254" cy="514866"/>
          </a:xfrm>
          <a:prstGeom prst="rect">
            <a:avLst/>
          </a:prstGeom>
          <a:solidFill>
            <a:srgbClr val="FFFFFF"/>
          </a:solidFill>
          <a:ln>
            <a:solidFill>
              <a:srgbClr val="2A3D5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2200" b="1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HÓM 1</a:t>
            </a:r>
            <a:endParaRPr lang="zh-CN" altLang="en-US" sz="22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矩形 6"/>
          <p:cNvSpPr>
            <a:spLocks noChangeArrowheads="1"/>
          </p:cNvSpPr>
          <p:nvPr/>
        </p:nvSpPr>
        <p:spPr bwMode="auto">
          <a:xfrm>
            <a:off x="8274981" y="2569408"/>
            <a:ext cx="3571235" cy="631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àm ý c</a:t>
            </a:r>
            <a:endParaRPr lang="en-US" altLang="zh-CN" sz="3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011136" y="1948817"/>
            <a:ext cx="1920875" cy="511864"/>
          </a:xfrm>
          <a:prstGeom prst="rect">
            <a:avLst/>
          </a:prstGeom>
          <a:solidFill>
            <a:srgbClr val="FFFFFF"/>
          </a:solidFill>
          <a:ln>
            <a:solidFill>
              <a:srgbClr val="2A3D5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2200" b="1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HÓM 2</a:t>
            </a:r>
            <a:endParaRPr lang="zh-CN" altLang="en-US" sz="22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矩形 6"/>
          <p:cNvSpPr>
            <a:spLocks noChangeArrowheads="1"/>
          </p:cNvSpPr>
          <p:nvPr/>
        </p:nvSpPr>
        <p:spPr bwMode="auto">
          <a:xfrm>
            <a:off x="3651525" y="6190352"/>
            <a:ext cx="3571235" cy="5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àm ý d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531259" y="5606465"/>
            <a:ext cx="2092278" cy="507773"/>
          </a:xfrm>
          <a:prstGeom prst="rect">
            <a:avLst/>
          </a:prstGeom>
          <a:solidFill>
            <a:srgbClr val="FFFFFF"/>
          </a:solidFill>
          <a:ln>
            <a:solidFill>
              <a:srgbClr val="2A3D5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2200" b="1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HÓM 3</a:t>
            </a:r>
            <a:endParaRPr lang="zh-CN" altLang="en-US" sz="22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矩形 6"/>
          <p:cNvSpPr>
            <a:spLocks noChangeArrowheads="1"/>
          </p:cNvSpPr>
          <p:nvPr/>
        </p:nvSpPr>
        <p:spPr bwMode="auto">
          <a:xfrm>
            <a:off x="3573172" y="2170804"/>
            <a:ext cx="3571235" cy="5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phút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3272120" y="1587016"/>
            <a:ext cx="2043441" cy="462575"/>
          </a:xfrm>
          <a:prstGeom prst="rect">
            <a:avLst/>
          </a:prstGeom>
          <a:solidFill>
            <a:srgbClr val="FFFFFF"/>
          </a:solidFill>
          <a:ln>
            <a:solidFill>
              <a:srgbClr val="2A3D5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2200" b="1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ỜI GIAN</a:t>
            </a:r>
            <a:endParaRPr lang="zh-CN" altLang="en-US" sz="22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1323214" y="3369265"/>
            <a:ext cx="1515460" cy="850900"/>
          </a:xfrm>
          <a:prstGeom prst="rect">
            <a:avLst/>
          </a:prstGeom>
          <a:solidFill>
            <a:srgbClr val="FFFFFF"/>
          </a:solidFill>
          <a:ln>
            <a:solidFill>
              <a:srgbClr val="2A3D5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2200" b="1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ÀI TẬP 2</a:t>
            </a:r>
          </a:p>
          <a:p>
            <a:pPr algn="ctr"/>
            <a:r>
              <a:rPr lang="en-US" altLang="zh-CN" sz="2200" b="1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GK/51)</a:t>
            </a:r>
            <a:endParaRPr lang="zh-CN" altLang="en-US" sz="22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13"/>
          <p:cNvSpPr txBox="1"/>
          <p:nvPr/>
        </p:nvSpPr>
        <p:spPr>
          <a:xfrm>
            <a:off x="1602917" y="258389"/>
            <a:ext cx="5133457" cy="707886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000" b="1">
                <a:solidFill>
                  <a:srgbClr val="C4F84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OẠT ĐỘNG NHÓM</a:t>
            </a:r>
            <a:endParaRPr lang="zh-CN" altLang="en-US" sz="4000" b="1" dirty="0">
              <a:solidFill>
                <a:srgbClr val="C4F84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7533" y="4521576"/>
            <a:ext cx="1338775" cy="1338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79342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 animBg="1"/>
      <p:bldP spid="29" grpId="0"/>
      <p:bldP spid="30" grpId="0" animBg="1"/>
      <p:bldP spid="31" grpId="0"/>
      <p:bldP spid="32" grpId="0" animBg="1"/>
      <p:bldP spid="33" grpId="0"/>
      <p:bldP spid="35" grpId="0" animBg="1"/>
      <p:bldP spid="3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39362" y="-142049"/>
            <a:ext cx="3361767" cy="1574609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42257" y="460488"/>
            <a:ext cx="25985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latin typeface="Times New Roman" panose="02020603050405020304" pitchFamily="18" charset="0"/>
                <a:ea typeface="华康少女文字W5" panose="040F0509000000000000" pitchFamily="81" charset="-122"/>
                <a:cs typeface="Times New Roman" panose="02020603050405020304" pitchFamily="18" charset="0"/>
              </a:rPr>
              <a:t>BÀI </a:t>
            </a:r>
            <a:r>
              <a:rPr lang="en-US" altLang="zh-CN" sz="3200" b="1">
                <a:latin typeface="Times New Roman" panose="02020603050405020304" pitchFamily="18" charset="0"/>
                <a:ea typeface="华康少女文字W5" panose="040F0509000000000000" pitchFamily="81" charset="-122"/>
                <a:cs typeface="Times New Roman" panose="02020603050405020304" pitchFamily="18" charset="0"/>
              </a:rPr>
              <a:t>TẬP 2</a:t>
            </a:r>
            <a:endParaRPr lang="zh-CN" altLang="en-US" sz="3200" b="1" dirty="0">
              <a:latin typeface="Times New Roman" panose="02020603050405020304" pitchFamily="18" charset="0"/>
              <a:ea typeface="华康少女文字W5" panose="040F0509000000000000" pitchFamily="81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963000" y="1215051"/>
                <a:ext cx="10266000" cy="51316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>
                  <a:lnSpc>
                    <a:spcPct val="200000"/>
                  </a:lnSpc>
                  <a:buAutoNum type="alphaLcParenR"/>
                </a:pPr>
                <a:r>
                  <a:rPr lang="vi-VN" altLang="zh-C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Tìm giá trị của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vi-VN" altLang="zh-C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tương ứng với giá trị của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vi-VN" altLang="zh-C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trong bảng sau:</a:t>
                </a:r>
                <a:endParaRPr lang="en-US" altLang="zh-CN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包图简圆体" panose="02010601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endParaRPr lang="en-US" altLang="zh-CN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包图简圆体" panose="02010601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vi-VN" altLang="zh-C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					</a:t>
                </a:r>
              </a:p>
              <a:p>
                <a:pPr>
                  <a:lnSpc>
                    <a:spcPct val="200000"/>
                  </a:lnSpc>
                </a:pPr>
                <a:r>
                  <a:rPr lang="vi-VN" altLang="zh-C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b) Dựa vào bảng giá trị trên, vẽ đồ thị của hàm số đó.</a:t>
                </a:r>
              </a:p>
              <a:p>
                <a:pPr>
                  <a:lnSpc>
                    <a:spcPct val="200000"/>
                  </a:lnSpc>
                </a:pPr>
                <a:r>
                  <a:rPr lang="vi-VN" altLang="zh-C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) Tìm những điểm thuộc đồ thị có hoành độ lần lượt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−6;10</m:t>
                    </m:r>
                  </m:oMath>
                </a14:m>
                <a:r>
                  <a:rPr lang="vi-VN" altLang="zh-C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.</a:t>
                </a:r>
              </a:p>
              <a:p>
                <a:pPr>
                  <a:lnSpc>
                    <a:spcPct val="200000"/>
                  </a:lnSpc>
                </a:pPr>
                <a:r>
                  <a:rPr lang="vi-VN" altLang="zh-C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d) Tìm những điểm thuộc đồ thị của hàm số có tung độ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27</m:t>
                    </m:r>
                  </m:oMath>
                </a14:m>
                <a:r>
                  <a:rPr lang="vi-VN" altLang="zh-C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000" y="1215051"/>
                <a:ext cx="10266000" cy="5131661"/>
              </a:xfrm>
              <a:prstGeom prst="rect">
                <a:avLst/>
              </a:prstGeom>
              <a:blipFill>
                <a:blip r:embed="rId5"/>
                <a:stretch>
                  <a:fillRect l="-1247" b="-2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9139FD02-A63C-9D5C-AC54-4D92728EE310}"/>
              </a:ext>
            </a:extLst>
          </p:cNvPr>
          <p:cNvGrpSpPr/>
          <p:nvPr/>
        </p:nvGrpSpPr>
        <p:grpSpPr>
          <a:xfrm>
            <a:off x="10791274" y="293891"/>
            <a:ext cx="1233768" cy="1253031"/>
            <a:chOff x="429580" y="5101299"/>
            <a:chExt cx="1233768" cy="1253031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22BC6EB5-FFFB-C263-A840-CF402FAD374F}"/>
                </a:ext>
              </a:extLst>
            </p:cNvPr>
            <p:cNvSpPr/>
            <p:nvPr/>
          </p:nvSpPr>
          <p:spPr>
            <a:xfrm>
              <a:off x="429580" y="5101299"/>
              <a:ext cx="1233768" cy="125303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429580" y="5101299"/>
              <a:ext cx="1233768" cy="1253031"/>
            </a:xfrm>
            <a:prstGeom prst="roundRect">
              <a:avLst/>
            </a:prstGeom>
            <a:blipFill dpi="0"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le 9">
                <a:extLst>
                  <a:ext uri="{FF2B5EF4-FFF2-40B4-BE49-F238E27FC236}">
                    <a16:creationId xmlns:a16="http://schemas.microsoft.com/office/drawing/2014/main" id="{214E8486-F66F-1DA4-C5FA-AE686D1097C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05572651"/>
                  </p:ext>
                </p:extLst>
              </p:nvPr>
            </p:nvGraphicFramePr>
            <p:xfrm>
              <a:off x="1137920" y="2324898"/>
              <a:ext cx="8865108" cy="133568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53108">
                      <a:extLst>
                        <a:ext uri="{9D8B030D-6E8A-4147-A177-3AD203B41FA5}">
                          <a16:colId xmlns:a16="http://schemas.microsoft.com/office/drawing/2014/main" val="4291634515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1846300734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601976841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1256027464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959278766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302166481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648897450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146594390"/>
                        </a:ext>
                      </a:extLst>
                    </a:gridCol>
                  </a:tblGrid>
                  <a:tr h="55546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2400" b="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oMath>
                            </m:oMathPara>
                          </a14:m>
                          <a:endParaRPr lang="en-US" sz="2400" b="0" i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400" b="0" i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400" b="0" i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400" b="0" i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400" b="0" i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400" b="0" i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2400" b="0" i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78412017"/>
                      </a:ext>
                    </a:extLst>
                  </a:tr>
                  <a:tr h="50158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= </m:t>
                                </m:r>
                                <m:f>
                                  <m:f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x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4371967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le 9">
                <a:extLst>
                  <a:ext uri="{FF2B5EF4-FFF2-40B4-BE49-F238E27FC236}">
                    <a16:creationId xmlns:a16="http://schemas.microsoft.com/office/drawing/2014/main" id="{214E8486-F66F-1DA4-C5FA-AE686D1097C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05572651"/>
                  </p:ext>
                </p:extLst>
              </p:nvPr>
            </p:nvGraphicFramePr>
            <p:xfrm>
              <a:off x="1137920" y="2324898"/>
              <a:ext cx="8865108" cy="133568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53108">
                      <a:extLst>
                        <a:ext uri="{9D8B030D-6E8A-4147-A177-3AD203B41FA5}">
                          <a16:colId xmlns:a16="http://schemas.microsoft.com/office/drawing/2014/main" val="4291634515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1846300734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601976841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1256027464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959278766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302166481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648897450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146594390"/>
                        </a:ext>
                      </a:extLst>
                    </a:gridCol>
                  </a:tblGrid>
                  <a:tr h="55546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347" t="-1099" r="-405903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174096" t="-1099" r="-604217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272455" t="-1099" r="-500599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372455" t="-1099" r="-400599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472455" t="-1099" r="-300599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575904" t="-1099" r="-202410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671856" t="-1099" r="-101198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771856" t="-1099" r="-1198" b="-1439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78412017"/>
                      </a:ext>
                    </a:extLst>
                  </a:tr>
                  <a:tr h="7802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347" t="-71318" r="-405903" b="-15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4371967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4EFCA03-6C34-C1E2-FDDE-7721BCFB59A8}"/>
                  </a:ext>
                </a:extLst>
              </p:cNvPr>
              <p:cNvSpPr txBox="1"/>
              <p:nvPr/>
            </p:nvSpPr>
            <p:spPr>
              <a:xfrm>
                <a:off x="3748945" y="681076"/>
                <a:ext cx="3920358" cy="7807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f>
                      <m:f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4EFCA03-6C34-C1E2-FDDE-7721BCFB59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945" y="681076"/>
                <a:ext cx="3920358" cy="780791"/>
              </a:xfrm>
              <a:prstGeom prst="rect">
                <a:avLst/>
              </a:prstGeom>
              <a:blipFill>
                <a:blip r:embed="rId8"/>
                <a:stretch>
                  <a:fillRect l="-3266" b="-8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5 phút">
            <a:hlinkClick r:id="" action="ppaction://media"/>
            <a:extLst>
              <a:ext uri="{FF2B5EF4-FFF2-40B4-BE49-F238E27FC236}">
                <a16:creationId xmlns:a16="http://schemas.microsoft.com/office/drawing/2014/main" id="{17BE54CE-55D8-C456-8AB8-2C20C124D66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39419" y="256489"/>
            <a:ext cx="2270234" cy="1277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4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315095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9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39362" y="-142049"/>
            <a:ext cx="3361767" cy="1574609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42257" y="460488"/>
            <a:ext cx="25985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latin typeface="Times New Roman" panose="02020603050405020304" pitchFamily="18" charset="0"/>
                <a:ea typeface="华康少女文字W5" panose="040F0509000000000000" pitchFamily="81" charset="-122"/>
                <a:cs typeface="Times New Roman" panose="02020603050405020304" pitchFamily="18" charset="0"/>
              </a:rPr>
              <a:t>BÀI </a:t>
            </a:r>
            <a:r>
              <a:rPr lang="en-US" altLang="zh-CN" sz="3200" b="1">
                <a:latin typeface="Times New Roman" panose="02020603050405020304" pitchFamily="18" charset="0"/>
                <a:ea typeface="华康少女文字W5" panose="040F0509000000000000" pitchFamily="81" charset="-122"/>
                <a:cs typeface="Times New Roman" panose="02020603050405020304" pitchFamily="18" charset="0"/>
              </a:rPr>
              <a:t>TẬP 2</a:t>
            </a:r>
            <a:endParaRPr lang="zh-CN" altLang="en-US" sz="3200" b="1" dirty="0">
              <a:latin typeface="Times New Roman" panose="02020603050405020304" pitchFamily="18" charset="0"/>
              <a:ea typeface="华康少女文字W5" panose="040F0509000000000000" pitchFamily="81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963000" y="1215051"/>
                <a:ext cx="10266000" cy="54073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>
                  <a:lnSpc>
                    <a:spcPct val="200000"/>
                  </a:lnSpc>
                  <a:buAutoNum type="alphaLcParenR"/>
                </a:pP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Ta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bảng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sau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200000"/>
                  </a:lnSpc>
                </a:pPr>
                <a:endParaRPr lang="en-US" altLang="zh-CN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包图简圆体" panose="02010601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vi-VN" altLang="zh-C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					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altLang="zh-C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b)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8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O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8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altLang="zh-CN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8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altLang="zh-CN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8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y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ứ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í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i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qua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ác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O</m:t>
                    </m:r>
                    <m:d>
                      <m:dPr>
                        <m:ctrlPr>
                          <a:rPr lang="en-US" altLang="zh-CN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0 ; 0</m:t>
                        </m:r>
                      </m:e>
                    </m:d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A</m:t>
                    </m:r>
                    <m:d>
                      <m:dPr>
                        <m:ctrlPr>
                          <a:rPr lang="en-US" altLang="zh-CN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−2 ; </m:t>
                        </m:r>
                        <m:f>
                          <m:fPr>
                            <m:ctrlPr>
                              <a:rPr lang="en-US" altLang="zh-CN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包图简圆体" panose="02010601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包图简圆体" panose="02010601030101010101" pitchFamily="2" charset="-122"/>
                                <a:cs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包图简圆体" panose="02010601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B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8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8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altLang="zh-CN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altLang="zh-CN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包图简圆体" panose="02010601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800" b="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包图简圆体" panose="02010601030101010101" pitchFamily="2" charset="-122"/>
                                <a:cs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800" b="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包图简圆体" panose="02010601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C</m:t>
                    </m:r>
                    <m:d>
                      <m:dPr>
                        <m:ctrlPr>
                          <a:rPr lang="en-US" altLang="zh-CN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−3 ; 3</m:t>
                        </m:r>
                      </m:e>
                    </m:d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(3 ; 3)</m:t>
                    </m:r>
                  </m:oMath>
                </a14:m>
                <a:endParaRPr lang="vi-VN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包图简圆体" panose="02010601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000" y="1215051"/>
                <a:ext cx="10266000" cy="5407314"/>
              </a:xfrm>
              <a:prstGeom prst="rect">
                <a:avLst/>
              </a:prstGeom>
              <a:blipFill>
                <a:blip r:embed="rId3"/>
                <a:stretch>
                  <a:fillRect l="-1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9139FD02-A63C-9D5C-AC54-4D92728EE310}"/>
              </a:ext>
            </a:extLst>
          </p:cNvPr>
          <p:cNvGrpSpPr/>
          <p:nvPr/>
        </p:nvGrpSpPr>
        <p:grpSpPr>
          <a:xfrm>
            <a:off x="10791274" y="293891"/>
            <a:ext cx="1233768" cy="1253031"/>
            <a:chOff x="429580" y="5101299"/>
            <a:chExt cx="1233768" cy="1253031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22BC6EB5-FFFB-C263-A840-CF402FAD374F}"/>
                </a:ext>
              </a:extLst>
            </p:cNvPr>
            <p:cNvSpPr/>
            <p:nvPr/>
          </p:nvSpPr>
          <p:spPr>
            <a:xfrm>
              <a:off x="429580" y="5101299"/>
              <a:ext cx="1233768" cy="125303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429580" y="5101299"/>
              <a:ext cx="1233768" cy="1253031"/>
            </a:xfrm>
            <a:prstGeom prst="roundRect">
              <a:avLst/>
            </a:prstGeom>
            <a:blipFill dpi="0"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le 9">
                <a:extLst>
                  <a:ext uri="{FF2B5EF4-FFF2-40B4-BE49-F238E27FC236}">
                    <a16:creationId xmlns:a16="http://schemas.microsoft.com/office/drawing/2014/main" id="{214E8486-F66F-1DA4-C5FA-AE686D1097C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38942653"/>
                  </p:ext>
                </p:extLst>
              </p:nvPr>
            </p:nvGraphicFramePr>
            <p:xfrm>
              <a:off x="1137920" y="2324898"/>
              <a:ext cx="8865108" cy="133568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53108">
                      <a:extLst>
                        <a:ext uri="{9D8B030D-6E8A-4147-A177-3AD203B41FA5}">
                          <a16:colId xmlns:a16="http://schemas.microsoft.com/office/drawing/2014/main" val="4291634515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1846300734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601976841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1256027464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959278766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302166481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648897450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146594390"/>
                        </a:ext>
                      </a:extLst>
                    </a:gridCol>
                  </a:tblGrid>
                  <a:tr h="55546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2400" b="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oMath>
                            </m:oMathPara>
                          </a14:m>
                          <a:endParaRPr lang="en-US" sz="24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4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4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4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400" b="0" i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400" b="0" i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2400" b="0" i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78412017"/>
                      </a:ext>
                    </a:extLst>
                  </a:tr>
                  <a:tr h="50158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= </m:t>
                                </m:r>
                                <m:f>
                                  <m:f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x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rgbClr val="FF0000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2400" b="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rgbClr val="FF0000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rgbClr val="FF0000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b="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rgbClr val="FF0000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rgbClr val="FF0000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b="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rgbClr val="FF0000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400" b="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rgbClr val="FF0000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rgbClr val="FF0000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b="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rgbClr val="FF0000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rgbClr val="FF0000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b="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rgbClr val="FF0000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2400" b="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4371967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le 9">
                <a:extLst>
                  <a:ext uri="{FF2B5EF4-FFF2-40B4-BE49-F238E27FC236}">
                    <a16:creationId xmlns:a16="http://schemas.microsoft.com/office/drawing/2014/main" id="{214E8486-F66F-1DA4-C5FA-AE686D1097C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38942653"/>
                  </p:ext>
                </p:extLst>
              </p:nvPr>
            </p:nvGraphicFramePr>
            <p:xfrm>
              <a:off x="1137920" y="2324898"/>
              <a:ext cx="8865108" cy="133568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53108">
                      <a:extLst>
                        <a:ext uri="{9D8B030D-6E8A-4147-A177-3AD203B41FA5}">
                          <a16:colId xmlns:a16="http://schemas.microsoft.com/office/drawing/2014/main" val="4291634515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1846300734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601976841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1256027464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959278766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302166481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648897450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146594390"/>
                        </a:ext>
                      </a:extLst>
                    </a:gridCol>
                  </a:tblGrid>
                  <a:tr h="55546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347" t="-1099" r="-405903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174096" t="-1099" r="-604217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272455" t="-1099" r="-500599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372455" t="-1099" r="-400599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472455" t="-1099" r="-300599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575904" t="-1099" r="-202410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671856" t="-1099" r="-101198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771856" t="-1099" r="-1198" b="-1439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78412017"/>
                      </a:ext>
                    </a:extLst>
                  </a:tr>
                  <a:tr h="7802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347" t="-71318" r="-405903" b="-15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174096" t="-71318" r="-604217" b="-15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272455" t="-71318" r="-500599" b="-15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372455" t="-71318" r="-400599" b="-15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472455" t="-71318" r="-300599" b="-15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575904" t="-71318" r="-202410" b="-15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671856" t="-71318" r="-101198" b="-15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771856" t="-71318" r="-1198" b="-15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4371967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245159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39362" y="-142049"/>
            <a:ext cx="3361767" cy="1574609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42257" y="460488"/>
            <a:ext cx="25985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latin typeface="Times New Roman" panose="02020603050405020304" pitchFamily="18" charset="0"/>
                <a:ea typeface="华康少女文字W5" panose="040F0509000000000000" pitchFamily="81" charset="-122"/>
                <a:cs typeface="Times New Roman" panose="02020603050405020304" pitchFamily="18" charset="0"/>
              </a:rPr>
              <a:t>BÀI </a:t>
            </a:r>
            <a:r>
              <a:rPr lang="en-US" altLang="zh-CN" sz="3200" b="1">
                <a:latin typeface="Times New Roman" panose="02020603050405020304" pitchFamily="18" charset="0"/>
                <a:ea typeface="华康少女文字W5" panose="040F0509000000000000" pitchFamily="81" charset="-122"/>
                <a:cs typeface="Times New Roman" panose="02020603050405020304" pitchFamily="18" charset="0"/>
              </a:rPr>
              <a:t>TẬP 2</a:t>
            </a:r>
            <a:endParaRPr lang="zh-CN" altLang="en-US" sz="3200" b="1" dirty="0">
              <a:latin typeface="Times New Roman" panose="02020603050405020304" pitchFamily="18" charset="0"/>
              <a:ea typeface="华康少女文字W5" panose="040F0509000000000000" pitchFamily="81" charset="-122"/>
              <a:cs typeface="Times New Roman" panose="02020603050405020304" pitchFamily="18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139FD02-A63C-9D5C-AC54-4D92728EE310}"/>
              </a:ext>
            </a:extLst>
          </p:cNvPr>
          <p:cNvGrpSpPr/>
          <p:nvPr/>
        </p:nvGrpSpPr>
        <p:grpSpPr>
          <a:xfrm>
            <a:off x="10791274" y="293891"/>
            <a:ext cx="1233768" cy="1253031"/>
            <a:chOff x="429580" y="5101299"/>
            <a:chExt cx="1233768" cy="1253031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22BC6EB5-FFFB-C263-A840-CF402FAD374F}"/>
                </a:ext>
              </a:extLst>
            </p:cNvPr>
            <p:cNvSpPr/>
            <p:nvPr/>
          </p:nvSpPr>
          <p:spPr>
            <a:xfrm>
              <a:off x="429580" y="5101299"/>
              <a:ext cx="1233768" cy="125303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429580" y="5101299"/>
              <a:ext cx="1233768" cy="1253031"/>
            </a:xfrm>
            <a:prstGeom prst="roundRect">
              <a:avLst/>
            </a:prstGeom>
            <a:blipFill dpi="0"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文本框 4">
            <a:extLst>
              <a:ext uri="{FF2B5EF4-FFF2-40B4-BE49-F238E27FC236}">
                <a16:creationId xmlns:a16="http://schemas.microsoft.com/office/drawing/2014/main" id="{33521B85-5E82-7128-D698-11747DE7C495}"/>
              </a:ext>
            </a:extLst>
          </p:cNvPr>
          <p:cNvSpPr txBox="1"/>
          <p:nvPr/>
        </p:nvSpPr>
        <p:spPr>
          <a:xfrm>
            <a:off x="963000" y="1036138"/>
            <a:ext cx="10266000" cy="8227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包图简圆体" panose="02010601030101010101" pitchFamily="2" charset="-122"/>
                <a:cs typeface="Times New Roman" panose="02020603050405020304" pitchFamily="18" charset="0"/>
              </a:rPr>
              <a:t>b)</a:t>
            </a:r>
            <a:endParaRPr lang="vi-VN" altLang="zh-CN" sz="2800" i="1">
              <a:solidFill>
                <a:schemeClr val="bg1"/>
              </a:solidFill>
              <a:latin typeface="Times New Roman" panose="02020603050405020304" pitchFamily="18" charset="0"/>
              <a:ea typeface="包图简圆体" panose="02010601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5" name="Picture 24" descr="A graph of a function&#10;&#10;Description automatically generated">
            <a:extLst>
              <a:ext uri="{FF2B5EF4-FFF2-40B4-BE49-F238E27FC236}">
                <a16:creationId xmlns:a16="http://schemas.microsoft.com/office/drawing/2014/main" id="{7177C935-91F5-0C1D-7BC6-C5A5A4B615A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846" y="2093527"/>
            <a:ext cx="6231554" cy="4414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8178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39362" y="-142049"/>
            <a:ext cx="3361767" cy="1574609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42257" y="460488"/>
            <a:ext cx="25985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latin typeface="Times New Roman" panose="02020603050405020304" pitchFamily="18" charset="0"/>
                <a:ea typeface="华康少女文字W5" panose="040F0509000000000000" pitchFamily="81" charset="-122"/>
                <a:cs typeface="Times New Roman" panose="02020603050405020304" pitchFamily="18" charset="0"/>
              </a:rPr>
              <a:t>BÀI </a:t>
            </a:r>
            <a:r>
              <a:rPr lang="en-US" altLang="zh-CN" sz="3200" b="1">
                <a:latin typeface="Times New Roman" panose="02020603050405020304" pitchFamily="18" charset="0"/>
                <a:ea typeface="华康少女文字W5" panose="040F0509000000000000" pitchFamily="81" charset="-122"/>
                <a:cs typeface="Times New Roman" panose="02020603050405020304" pitchFamily="18" charset="0"/>
              </a:rPr>
              <a:t>TẬP 2</a:t>
            </a:r>
            <a:endParaRPr lang="zh-CN" altLang="en-US" sz="3200" b="1" dirty="0">
              <a:latin typeface="Times New Roman" panose="02020603050405020304" pitchFamily="18" charset="0"/>
              <a:ea typeface="华康少女文字W5" panose="040F0509000000000000" pitchFamily="81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78437" y="1148245"/>
                <a:ext cx="10266000" cy="5751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)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hoành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ộ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bằng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−6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suy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ra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= −6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Với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−6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thì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= </m:t>
                    </m:r>
                    <m:f>
                      <m:fPr>
                        <m:ctrlPr>
                          <a:rPr lang="en-US" altLang="zh-CN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altLang="zh-CN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(−6)</m:t>
                        </m:r>
                      </m:e>
                      <m:sup>
                        <m:r>
                          <a:rPr lang="en-US" altLang="zh-CN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 18</m:t>
                    </m:r>
                  </m:oMath>
                </a14:m>
                <a:endPara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包图简圆体" panose="02010601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Suy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ra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tọa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ộ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(−6 ; 18)</m:t>
                    </m:r>
                  </m:oMath>
                </a14:m>
                <a:endPara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包图简圆体" panose="02010601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hoành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ộ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bằng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suy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ra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= 10</m:t>
                    </m:r>
                  </m:oMath>
                </a14:m>
                <a:endPara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包图简圆体" panose="02010601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Với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= 10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thì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altLang="zh-C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10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Suy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ra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tọa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ộ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(10;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10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) .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437" y="1148245"/>
                <a:ext cx="10266000" cy="5751318"/>
              </a:xfrm>
              <a:prstGeom prst="rect">
                <a:avLst/>
              </a:prstGeom>
              <a:blipFill>
                <a:blip r:embed="rId3"/>
                <a:stretch>
                  <a:fillRect l="-1485" b="-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9139FD02-A63C-9D5C-AC54-4D92728EE310}"/>
              </a:ext>
            </a:extLst>
          </p:cNvPr>
          <p:cNvGrpSpPr/>
          <p:nvPr/>
        </p:nvGrpSpPr>
        <p:grpSpPr>
          <a:xfrm>
            <a:off x="10791274" y="293891"/>
            <a:ext cx="1233768" cy="1253031"/>
            <a:chOff x="429580" y="5101299"/>
            <a:chExt cx="1233768" cy="1253031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22BC6EB5-FFFB-C263-A840-CF402FAD374F}"/>
                </a:ext>
              </a:extLst>
            </p:cNvPr>
            <p:cNvSpPr/>
            <p:nvPr/>
          </p:nvSpPr>
          <p:spPr>
            <a:xfrm>
              <a:off x="429580" y="5101299"/>
              <a:ext cx="1233768" cy="125303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429580" y="5101299"/>
              <a:ext cx="1233768" cy="1253031"/>
            </a:xfrm>
            <a:prstGeom prst="roundRect">
              <a:avLst/>
            </a:prstGeom>
            <a:blipFill dpi="0"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5005679F-ED00-95D6-C6F4-D94497B6AAA7}"/>
                  </a:ext>
                </a:extLst>
              </p:cNvPr>
              <p:cNvSpPr txBox="1"/>
              <p:nvPr/>
            </p:nvSpPr>
            <p:spPr>
              <a:xfrm>
                <a:off x="2753277" y="130722"/>
                <a:ext cx="6116320" cy="10175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5005679F-ED00-95D6-C6F4-D94497B6AA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3277" y="130722"/>
                <a:ext cx="6116320" cy="10175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5744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39362" y="-142049"/>
            <a:ext cx="3361767" cy="1574609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42257" y="460488"/>
            <a:ext cx="25985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latin typeface="Times New Roman" panose="02020603050405020304" pitchFamily="18" charset="0"/>
                <a:ea typeface="华康少女文字W5" panose="040F0509000000000000" pitchFamily="81" charset="-122"/>
                <a:cs typeface="Times New Roman" panose="02020603050405020304" pitchFamily="18" charset="0"/>
              </a:rPr>
              <a:t>BÀI </a:t>
            </a:r>
            <a:r>
              <a:rPr lang="en-US" altLang="zh-CN" sz="3200" b="1">
                <a:latin typeface="Times New Roman" panose="02020603050405020304" pitchFamily="18" charset="0"/>
                <a:ea typeface="华康少女文字W5" panose="040F0509000000000000" pitchFamily="81" charset="-122"/>
                <a:cs typeface="Times New Roman" panose="02020603050405020304" pitchFamily="18" charset="0"/>
              </a:rPr>
              <a:t>TẬP 2</a:t>
            </a:r>
            <a:endParaRPr lang="zh-CN" altLang="en-US" sz="3200" b="1" dirty="0">
              <a:latin typeface="Times New Roman" panose="02020603050405020304" pitchFamily="18" charset="0"/>
              <a:ea typeface="华康少女文字W5" panose="040F0509000000000000" pitchFamily="81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78437" y="1622935"/>
                <a:ext cx="10266000" cy="30873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d)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tung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ộ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bằng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27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suy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ra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= 27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Với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27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thì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20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 81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= 9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hoặc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= −9</m:t>
                    </m:r>
                  </m:oMath>
                </a14:m>
                <a:endPara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包图简圆体" panose="02010601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Vậy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tung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ộ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bằng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27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thì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tọa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ộ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9 ; 27</m:t>
                        </m:r>
                      </m:e>
                    </m:d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hoặc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(−9 ; 27)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 .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437" y="1622935"/>
                <a:ext cx="10266000" cy="3087384"/>
              </a:xfrm>
              <a:prstGeom prst="rect">
                <a:avLst/>
              </a:prstGeom>
              <a:blipFill>
                <a:blip r:embed="rId3"/>
                <a:stretch>
                  <a:fillRect l="-1485" b="-1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9139FD02-A63C-9D5C-AC54-4D92728EE310}"/>
              </a:ext>
            </a:extLst>
          </p:cNvPr>
          <p:cNvGrpSpPr/>
          <p:nvPr/>
        </p:nvGrpSpPr>
        <p:grpSpPr>
          <a:xfrm>
            <a:off x="10791274" y="293891"/>
            <a:ext cx="1233768" cy="1253031"/>
            <a:chOff x="429580" y="5101299"/>
            <a:chExt cx="1233768" cy="1253031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22BC6EB5-FFFB-C263-A840-CF402FAD374F}"/>
                </a:ext>
              </a:extLst>
            </p:cNvPr>
            <p:cNvSpPr/>
            <p:nvPr/>
          </p:nvSpPr>
          <p:spPr>
            <a:xfrm>
              <a:off x="429580" y="5101299"/>
              <a:ext cx="1233768" cy="125303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429580" y="5101299"/>
              <a:ext cx="1233768" cy="1253031"/>
            </a:xfrm>
            <a:prstGeom prst="roundRect">
              <a:avLst/>
            </a:prstGeom>
            <a:blipFill dpi="0"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5005679F-ED00-95D6-C6F4-D94497B6AAA7}"/>
                  </a:ext>
                </a:extLst>
              </p:cNvPr>
              <p:cNvSpPr txBox="1"/>
              <p:nvPr/>
            </p:nvSpPr>
            <p:spPr>
              <a:xfrm>
                <a:off x="2753277" y="536501"/>
                <a:ext cx="6116320" cy="10175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i="1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5005679F-ED00-95D6-C6F4-D94497B6AA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3277" y="536501"/>
                <a:ext cx="6116320" cy="10175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0449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chemeClr val="bg1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11500" b="1" dirty="0">
              <a:solidFill>
                <a:schemeClr val="bg1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96000" y="2019198"/>
            <a:ext cx="47195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32">
                <a:extLst>
                  <a:ext uri="{FF2B5EF4-FFF2-40B4-BE49-F238E27FC236}">
                    <a16:creationId xmlns:a16="http://schemas.microsoft.com/office/drawing/2014/main" id="{CAFC8E2B-E471-7097-C891-E8596B4E1570}"/>
                  </a:ext>
                </a:extLst>
              </p:cNvPr>
              <p:cNvSpPr txBox="1"/>
              <p:nvPr/>
            </p:nvSpPr>
            <p:spPr>
              <a:xfrm>
                <a:off x="6019801" y="3592383"/>
                <a:ext cx="5559972" cy="9638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Giải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quyết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bài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toán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thực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tế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về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28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8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8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0)</m:t>
                    </m:r>
                  </m:oMath>
                </a14:m>
                <a:endParaRPr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32">
                <a:extLst>
                  <a:ext uri="{FF2B5EF4-FFF2-40B4-BE49-F238E27FC236}">
                    <a16:creationId xmlns:a16="http://schemas.microsoft.com/office/drawing/2014/main" id="{CAFC8E2B-E471-7097-C891-E8596B4E15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1" y="3592383"/>
                <a:ext cx="5559972" cy="963854"/>
              </a:xfrm>
              <a:prstGeom prst="rect">
                <a:avLst/>
              </a:prstGeom>
              <a:blipFill>
                <a:blip r:embed="rId4"/>
                <a:stretch>
                  <a:fillRect l="-2303" t="-6329" b="-170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438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800"/>
                            </p:stCondLst>
                            <p:childTnLst>
                              <p:par>
                                <p:cTn id="2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F2A4749-1370-0C17-5EDA-49CB6FD028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7699" y="5617125"/>
            <a:ext cx="966837" cy="9668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D6CD25-31F4-A5B0-ACE7-B7B837A6C1E0}"/>
                  </a:ext>
                </a:extLst>
              </p:cNvPr>
              <p:cNvSpPr txBox="1"/>
              <p:nvPr/>
            </p:nvSpPr>
            <p:spPr>
              <a:xfrm>
                <a:off x="690882" y="1097554"/>
                <a:ext cx="7750097" cy="4907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Lự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gió khi thổi vuông góc vào cánh buồm tỉ lệ thuận với bình phương tốc độ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gió theo công thức: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, ở đ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một hằng số. Biết rằng, khi tốc độ gió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 lực tác động lên cánh buồm của con thuyền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20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Tính hằng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Khi tốc độ của gió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10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ì lự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gió tác động lên cánh buồm là bao nhiêu?</a:t>
                </a:r>
              </a:p>
              <a:p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Cánh buồm của thuyền chỉ chịu lực tác động tối đa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2000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ỏi con thuyền có thể ra khơi khi tốc độ gió là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90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k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không? Vì sao?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D6CD25-31F4-A5B0-ACE7-B7B837A6C1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882" y="1097554"/>
                <a:ext cx="7750097" cy="4907177"/>
              </a:xfrm>
              <a:prstGeom prst="rect">
                <a:avLst/>
              </a:prstGeom>
              <a:blipFill>
                <a:blip r:embed="rId3"/>
                <a:stretch>
                  <a:fillRect l="-1572" t="-1242" r="-2594" b="-1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86F4E98E-4053-9BCA-56D1-4025E96A3DE1}"/>
              </a:ext>
            </a:extLst>
          </p:cNvPr>
          <p:cNvSpPr txBox="1"/>
          <p:nvPr/>
        </p:nvSpPr>
        <p:spPr>
          <a:xfrm>
            <a:off x="1595120" y="225985"/>
            <a:ext cx="32613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5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2D9DE84-7343-8260-C6E0-5E1741894F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1521" y="1169755"/>
            <a:ext cx="3325782" cy="41439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8C0C3250-4F48-2AF6-25AC-610DA395E5AF}"/>
              </a:ext>
            </a:extLst>
          </p:cNvPr>
          <p:cNvGrpSpPr/>
          <p:nvPr/>
        </p:nvGrpSpPr>
        <p:grpSpPr>
          <a:xfrm>
            <a:off x="743927" y="177321"/>
            <a:ext cx="851193" cy="838392"/>
            <a:chOff x="8231697" y="3814964"/>
            <a:chExt cx="2187773" cy="2057628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ACB111D1-7A06-4E75-1C81-E16B0A87E8C2}"/>
                </a:ext>
              </a:extLst>
            </p:cNvPr>
            <p:cNvSpPr/>
            <p:nvPr/>
          </p:nvSpPr>
          <p:spPr>
            <a:xfrm>
              <a:off x="8231697" y="3814964"/>
              <a:ext cx="2187773" cy="2045775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ounded Rectangle 6">
              <a:extLst>
                <a:ext uri="{FF2B5EF4-FFF2-40B4-BE49-F238E27FC236}">
                  <a16:creationId xmlns:a16="http://schemas.microsoft.com/office/drawing/2014/main" id="{F4EC2ECD-E911-6E0E-5686-3CD2C82DE91B}"/>
                </a:ext>
              </a:extLst>
            </p:cNvPr>
            <p:cNvSpPr/>
            <p:nvPr/>
          </p:nvSpPr>
          <p:spPr>
            <a:xfrm>
              <a:off x="8231697" y="3826816"/>
              <a:ext cx="2167304" cy="2045776"/>
            </a:xfrm>
            <a:prstGeom prst="roundRect">
              <a:avLst/>
            </a:prstGeom>
            <a:blipFill dpi="0" rotWithShape="1">
              <a:blip r:embed="rId5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51030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1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1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F2A4749-1370-0C17-5EDA-49CB6FD028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7699" y="5617125"/>
            <a:ext cx="966837" cy="9668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D6CD25-31F4-A5B0-ACE7-B7B837A6C1E0}"/>
                  </a:ext>
                </a:extLst>
              </p:cNvPr>
              <p:cNvSpPr txBox="1"/>
              <p:nvPr/>
            </p:nvSpPr>
            <p:spPr>
              <a:xfrm>
                <a:off x="514697" y="1109143"/>
                <a:ext cx="7750097" cy="31836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Lự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của gió khi thổi vuông góc vào cánh buồm tỉ lệ thuận với bình phương tốc độ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của gió theo công thức:</a:t>
                </a:r>
                <a:r>
                  <a:rPr lang="en-US" sz="2800" dirty="0">
                    <a:solidFill>
                      <a:schemeClr val="bg1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 , ở đ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là một hằng số. Biết rằng, khi tốc độ gió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+mj-lt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thì lực tác động lên cánh buồm của con thuyền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20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  <a:p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a) Tính hằng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.</a:t>
                </a:r>
              </a:p>
              <a:p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D6CD25-31F4-A5B0-ACE7-B7B837A6C1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697" y="1109143"/>
                <a:ext cx="7750097" cy="3183628"/>
              </a:xfrm>
              <a:prstGeom prst="rect">
                <a:avLst/>
              </a:prstGeom>
              <a:blipFill>
                <a:blip r:embed="rId3"/>
                <a:stretch>
                  <a:fillRect l="-1572" t="-2107" r="-2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86F4E98E-4053-9BCA-56D1-4025E96A3DE1}"/>
              </a:ext>
            </a:extLst>
          </p:cNvPr>
          <p:cNvSpPr txBox="1"/>
          <p:nvPr/>
        </p:nvSpPr>
        <p:spPr>
          <a:xfrm>
            <a:off x="690882" y="307827"/>
            <a:ext cx="32613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5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2D9DE84-7343-8260-C6E0-5E1741894F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1521" y="1169755"/>
            <a:ext cx="3325782" cy="41439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19B6376-8E15-80F7-C63D-4BFA722A2C3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956" y="3873922"/>
            <a:ext cx="997851" cy="9978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F46A9E9-3952-4CF9-1CAF-437112228FAA}"/>
                  </a:ext>
                </a:extLst>
              </p:cNvPr>
              <p:cNvSpPr txBox="1"/>
              <p:nvPr/>
            </p:nvSpPr>
            <p:spPr>
              <a:xfrm>
                <a:off x="1189808" y="3927969"/>
                <a:ext cx="7750097" cy="9638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2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120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.2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b="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120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30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F46A9E9-3952-4CF9-1CAF-437112228F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808" y="3927969"/>
                <a:ext cx="7750097" cy="963854"/>
              </a:xfrm>
              <a:prstGeom prst="rect">
                <a:avLst/>
              </a:prstGeom>
              <a:blipFill>
                <a:blip r:embed="rId6"/>
                <a:stretch>
                  <a:fillRect l="-1572" t="-5063" b="-170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8217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F2A4749-1370-0C17-5EDA-49CB6FD028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7699" y="5617125"/>
            <a:ext cx="966837" cy="9668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D6CD25-31F4-A5B0-ACE7-B7B837A6C1E0}"/>
                  </a:ext>
                </a:extLst>
              </p:cNvPr>
              <p:cNvSpPr txBox="1"/>
              <p:nvPr/>
            </p:nvSpPr>
            <p:spPr>
              <a:xfrm>
                <a:off x="690882" y="1097554"/>
                <a:ext cx="7750097" cy="44762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ự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gió khi thổi vuông góc vào cánh buồm tỉ lệ thuận với bình phương tốc độ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gió theo công thức: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, ở đ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một hằng số. Biết rằng, khi tốc độ gió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 lực tác động lên cánh buồm của con thuyền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20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lphaLcParenR"/>
                </a:pP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hằng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Khi tốc độ của gió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10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ì lự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gió tác động lên cánh buồm là bao nhiêu?</a:t>
                </a:r>
              </a:p>
              <a:p>
                <a:pPr marL="514350" indent="-514350">
                  <a:buAutoNum type="alphaLcParenR"/>
                </a:pPr>
                <a:endParaRPr 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D6CD25-31F4-A5B0-ACE7-B7B837A6C1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882" y="1097554"/>
                <a:ext cx="7750097" cy="4476290"/>
              </a:xfrm>
              <a:prstGeom prst="rect">
                <a:avLst/>
              </a:prstGeom>
              <a:blipFill>
                <a:blip r:embed="rId3"/>
                <a:stretch>
                  <a:fillRect l="-1572" t="-1362" r="-2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86F4E98E-4053-9BCA-56D1-4025E96A3DE1}"/>
              </a:ext>
            </a:extLst>
          </p:cNvPr>
          <p:cNvSpPr txBox="1"/>
          <p:nvPr/>
        </p:nvSpPr>
        <p:spPr>
          <a:xfrm>
            <a:off x="690882" y="307827"/>
            <a:ext cx="32613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5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2D9DE84-7343-8260-C6E0-5E1741894F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1521" y="1169755"/>
            <a:ext cx="3325782" cy="41439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19B6376-8E15-80F7-C63D-4BFA722A2C3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557" y="4724498"/>
            <a:ext cx="997851" cy="9978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F46A9E9-3952-4CF9-1CAF-437112228FAA}"/>
                  </a:ext>
                </a:extLst>
              </p:cNvPr>
              <p:cNvSpPr txBox="1"/>
              <p:nvPr/>
            </p:nvSpPr>
            <p:spPr>
              <a:xfrm>
                <a:off x="1408248" y="4724498"/>
                <a:ext cx="7750097" cy="14044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D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30 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30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10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30.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3000 (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F46A9E9-3952-4CF9-1CAF-437112228F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248" y="4724498"/>
                <a:ext cx="7750097" cy="1404487"/>
              </a:xfrm>
              <a:prstGeom prst="rect">
                <a:avLst/>
              </a:prstGeom>
              <a:blipFill>
                <a:blip r:embed="rId6"/>
                <a:stretch>
                  <a:fillRect l="-1574" t="-3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4700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>
            <a:extLst>
              <a:ext uri="{FF2B5EF4-FFF2-40B4-BE49-F238E27FC236}">
                <a16:creationId xmlns:a16="http://schemas.microsoft.com/office/drawing/2014/main" id="{C16BA309-1C23-FD27-848A-7E2C6564A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188" y="1931198"/>
            <a:ext cx="2315474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lvl="0" algn="just">
              <a:defRPr/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4 bạn học sinh đang bị kẹt trong đợt lũ.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4">
            <a:extLst>
              <a:ext uri="{FF2B5EF4-FFF2-40B4-BE49-F238E27FC236}">
                <a16:creationId xmlns:a16="http://schemas.microsoft.com/office/drawing/2014/main" id="{6E85471D-8C48-AA52-D8D4-B4D2943FC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188" y="4007885"/>
            <a:ext cx="2565525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lvl="0" algn="just">
              <a:defRPr/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giải cứu các bạn bằng cách vượt qua 4 câu hỏi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4">
            <a:extLst>
              <a:ext uri="{FF2B5EF4-FFF2-40B4-BE49-F238E27FC236}">
                <a16:creationId xmlns:a16="http://schemas.microsoft.com/office/drawing/2014/main" id="{3A29EC74-76B2-DBE6-45A7-93E5F9FDD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4494" y="1717310"/>
            <a:ext cx="2590308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lvl="0" algn="just">
              <a:defRPr/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mỗi câu hỏi trả lời đúng là em cứu được một bạn lên thuyền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70">
            <a:extLst>
              <a:ext uri="{FF2B5EF4-FFF2-40B4-BE49-F238E27FC236}">
                <a16:creationId xmlns:a16="http://schemas.microsoft.com/office/drawing/2014/main" id="{23A383DF-7764-DB22-30B7-0EE64DD7A947}"/>
              </a:ext>
            </a:extLst>
          </p:cNvPr>
          <p:cNvGrpSpPr/>
          <p:nvPr/>
        </p:nvGrpSpPr>
        <p:grpSpPr>
          <a:xfrm>
            <a:off x="5234016" y="2797907"/>
            <a:ext cx="1644193" cy="1646263"/>
            <a:chOff x="1903413" y="1601788"/>
            <a:chExt cx="1949450" cy="1951038"/>
          </a:xfrm>
        </p:grpSpPr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15687EB8-F667-56F4-8D3B-630BF6E99E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1350" y="1611313"/>
              <a:ext cx="1931987" cy="1931988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chemeClr val="bg1"/>
                </a:solidFill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6FF47854-FBC1-8C3D-49A5-60AD1A421F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0500" y="2430463"/>
              <a:ext cx="295275" cy="29527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chemeClr val="bg1"/>
                </a:solidFill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F8CB6EE8-AC81-49C4-1D0E-AF2DCB5803C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03413" y="1601788"/>
              <a:ext cx="1949450" cy="1951038"/>
            </a:xfrm>
            <a:custGeom>
              <a:avLst/>
              <a:gdLst>
                <a:gd name="T0" fmla="*/ 660 w 1320"/>
                <a:gd name="T1" fmla="*/ 0 h 1320"/>
                <a:gd name="T2" fmla="*/ 0 w 1320"/>
                <a:gd name="T3" fmla="*/ 660 h 1320"/>
                <a:gd name="T4" fmla="*/ 660 w 1320"/>
                <a:gd name="T5" fmla="*/ 1320 h 1320"/>
                <a:gd name="T6" fmla="*/ 1320 w 1320"/>
                <a:gd name="T7" fmla="*/ 660 h 1320"/>
                <a:gd name="T8" fmla="*/ 660 w 1320"/>
                <a:gd name="T9" fmla="*/ 0 h 1320"/>
                <a:gd name="T10" fmla="*/ 660 w 1320"/>
                <a:gd name="T11" fmla="*/ 1224 h 1320"/>
                <a:gd name="T12" fmla="*/ 96 w 1320"/>
                <a:gd name="T13" fmla="*/ 660 h 1320"/>
                <a:gd name="T14" fmla="*/ 660 w 1320"/>
                <a:gd name="T15" fmla="*/ 96 h 1320"/>
                <a:gd name="T16" fmla="*/ 1224 w 1320"/>
                <a:gd name="T17" fmla="*/ 660 h 1320"/>
                <a:gd name="T18" fmla="*/ 660 w 1320"/>
                <a:gd name="T19" fmla="*/ 1224 h 1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20" h="1320">
                  <a:moveTo>
                    <a:pt x="660" y="0"/>
                  </a:moveTo>
                  <a:cubicBezTo>
                    <a:pt x="295" y="0"/>
                    <a:pt x="0" y="296"/>
                    <a:pt x="0" y="660"/>
                  </a:cubicBezTo>
                  <a:cubicBezTo>
                    <a:pt x="0" y="1025"/>
                    <a:pt x="295" y="1320"/>
                    <a:pt x="660" y="1320"/>
                  </a:cubicBezTo>
                  <a:cubicBezTo>
                    <a:pt x="1025" y="1320"/>
                    <a:pt x="1320" y="1025"/>
                    <a:pt x="1320" y="660"/>
                  </a:cubicBezTo>
                  <a:cubicBezTo>
                    <a:pt x="1320" y="296"/>
                    <a:pt x="1025" y="0"/>
                    <a:pt x="660" y="0"/>
                  </a:cubicBezTo>
                  <a:close/>
                  <a:moveTo>
                    <a:pt x="660" y="1224"/>
                  </a:moveTo>
                  <a:cubicBezTo>
                    <a:pt x="349" y="1224"/>
                    <a:pt x="96" y="972"/>
                    <a:pt x="96" y="660"/>
                  </a:cubicBezTo>
                  <a:cubicBezTo>
                    <a:pt x="96" y="349"/>
                    <a:pt x="349" y="96"/>
                    <a:pt x="660" y="96"/>
                  </a:cubicBezTo>
                  <a:cubicBezTo>
                    <a:pt x="971" y="96"/>
                    <a:pt x="1224" y="349"/>
                    <a:pt x="1224" y="660"/>
                  </a:cubicBezTo>
                  <a:cubicBezTo>
                    <a:pt x="1224" y="972"/>
                    <a:pt x="971" y="1224"/>
                    <a:pt x="660" y="122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chemeClr val="bg1"/>
                </a:solidFill>
              </a:endParaRPr>
            </a:p>
          </p:txBody>
        </p:sp>
        <p:sp>
          <p:nvSpPr>
            <p:cNvPr id="9" name="Freeform 9">
              <a:extLst>
                <a:ext uri="{FF2B5EF4-FFF2-40B4-BE49-F238E27FC236}">
                  <a16:creationId xmlns:a16="http://schemas.microsoft.com/office/drawing/2014/main" id="{2D7EE777-2D43-F6F2-65D2-6D714F7FBBD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81225" y="1882776"/>
              <a:ext cx="1392237" cy="1390650"/>
            </a:xfrm>
            <a:custGeom>
              <a:avLst/>
              <a:gdLst>
                <a:gd name="T0" fmla="*/ 471 w 942"/>
                <a:gd name="T1" fmla="*/ 0 h 941"/>
                <a:gd name="T2" fmla="*/ 0 w 942"/>
                <a:gd name="T3" fmla="*/ 470 h 941"/>
                <a:gd name="T4" fmla="*/ 471 w 942"/>
                <a:gd name="T5" fmla="*/ 941 h 941"/>
                <a:gd name="T6" fmla="*/ 942 w 942"/>
                <a:gd name="T7" fmla="*/ 470 h 941"/>
                <a:gd name="T8" fmla="*/ 471 w 942"/>
                <a:gd name="T9" fmla="*/ 0 h 941"/>
                <a:gd name="T10" fmla="*/ 471 w 942"/>
                <a:gd name="T11" fmla="*/ 854 h 941"/>
                <a:gd name="T12" fmla="*/ 87 w 942"/>
                <a:gd name="T13" fmla="*/ 470 h 941"/>
                <a:gd name="T14" fmla="*/ 471 w 942"/>
                <a:gd name="T15" fmla="*/ 86 h 941"/>
                <a:gd name="T16" fmla="*/ 855 w 942"/>
                <a:gd name="T17" fmla="*/ 470 h 941"/>
                <a:gd name="T18" fmla="*/ 471 w 942"/>
                <a:gd name="T19" fmla="*/ 854 h 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42" h="941">
                  <a:moveTo>
                    <a:pt x="471" y="0"/>
                  </a:moveTo>
                  <a:cubicBezTo>
                    <a:pt x="211" y="0"/>
                    <a:pt x="0" y="210"/>
                    <a:pt x="0" y="470"/>
                  </a:cubicBezTo>
                  <a:cubicBezTo>
                    <a:pt x="0" y="730"/>
                    <a:pt x="211" y="941"/>
                    <a:pt x="471" y="941"/>
                  </a:cubicBezTo>
                  <a:cubicBezTo>
                    <a:pt x="731" y="941"/>
                    <a:pt x="942" y="730"/>
                    <a:pt x="942" y="470"/>
                  </a:cubicBezTo>
                  <a:cubicBezTo>
                    <a:pt x="942" y="210"/>
                    <a:pt x="731" y="0"/>
                    <a:pt x="471" y="0"/>
                  </a:cubicBezTo>
                  <a:close/>
                  <a:moveTo>
                    <a:pt x="471" y="854"/>
                  </a:moveTo>
                  <a:cubicBezTo>
                    <a:pt x="259" y="854"/>
                    <a:pt x="87" y="682"/>
                    <a:pt x="87" y="470"/>
                  </a:cubicBezTo>
                  <a:cubicBezTo>
                    <a:pt x="87" y="258"/>
                    <a:pt x="259" y="86"/>
                    <a:pt x="471" y="86"/>
                  </a:cubicBezTo>
                  <a:cubicBezTo>
                    <a:pt x="683" y="86"/>
                    <a:pt x="855" y="258"/>
                    <a:pt x="855" y="470"/>
                  </a:cubicBezTo>
                  <a:cubicBezTo>
                    <a:pt x="855" y="682"/>
                    <a:pt x="683" y="854"/>
                    <a:pt x="471" y="8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chemeClr val="bg1"/>
                </a:solidFill>
              </a:endParaRPr>
            </a:p>
          </p:txBody>
        </p:sp>
        <p:sp>
          <p:nvSpPr>
            <p:cNvPr id="10" name="Freeform 10">
              <a:extLst>
                <a:ext uri="{FF2B5EF4-FFF2-40B4-BE49-F238E27FC236}">
                  <a16:creationId xmlns:a16="http://schemas.microsoft.com/office/drawing/2014/main" id="{40B46104-995A-1E6B-C66C-E61D51C4B25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68563" y="2168526"/>
              <a:ext cx="819150" cy="819150"/>
            </a:xfrm>
            <a:custGeom>
              <a:avLst/>
              <a:gdLst>
                <a:gd name="T0" fmla="*/ 277 w 554"/>
                <a:gd name="T1" fmla="*/ 0 h 555"/>
                <a:gd name="T2" fmla="*/ 0 w 554"/>
                <a:gd name="T3" fmla="*/ 277 h 555"/>
                <a:gd name="T4" fmla="*/ 277 w 554"/>
                <a:gd name="T5" fmla="*/ 555 h 555"/>
                <a:gd name="T6" fmla="*/ 554 w 554"/>
                <a:gd name="T7" fmla="*/ 277 h 555"/>
                <a:gd name="T8" fmla="*/ 277 w 554"/>
                <a:gd name="T9" fmla="*/ 0 h 555"/>
                <a:gd name="T10" fmla="*/ 277 w 554"/>
                <a:gd name="T11" fmla="*/ 464 h 555"/>
                <a:gd name="T12" fmla="*/ 90 w 554"/>
                <a:gd name="T13" fmla="*/ 277 h 555"/>
                <a:gd name="T14" fmla="*/ 277 w 554"/>
                <a:gd name="T15" fmla="*/ 91 h 555"/>
                <a:gd name="T16" fmla="*/ 464 w 554"/>
                <a:gd name="T17" fmla="*/ 277 h 555"/>
                <a:gd name="T18" fmla="*/ 277 w 554"/>
                <a:gd name="T19" fmla="*/ 464 h 5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54" h="555">
                  <a:moveTo>
                    <a:pt x="277" y="0"/>
                  </a:moveTo>
                  <a:cubicBezTo>
                    <a:pt x="124" y="0"/>
                    <a:pt x="0" y="124"/>
                    <a:pt x="0" y="277"/>
                  </a:cubicBezTo>
                  <a:cubicBezTo>
                    <a:pt x="0" y="430"/>
                    <a:pt x="124" y="555"/>
                    <a:pt x="277" y="555"/>
                  </a:cubicBezTo>
                  <a:cubicBezTo>
                    <a:pt x="430" y="555"/>
                    <a:pt x="554" y="430"/>
                    <a:pt x="554" y="277"/>
                  </a:cubicBezTo>
                  <a:cubicBezTo>
                    <a:pt x="554" y="124"/>
                    <a:pt x="430" y="0"/>
                    <a:pt x="277" y="0"/>
                  </a:cubicBezTo>
                  <a:close/>
                  <a:moveTo>
                    <a:pt x="277" y="464"/>
                  </a:moveTo>
                  <a:cubicBezTo>
                    <a:pt x="174" y="464"/>
                    <a:pt x="90" y="380"/>
                    <a:pt x="90" y="277"/>
                  </a:cubicBezTo>
                  <a:cubicBezTo>
                    <a:pt x="90" y="174"/>
                    <a:pt x="174" y="91"/>
                    <a:pt x="277" y="91"/>
                  </a:cubicBezTo>
                  <a:cubicBezTo>
                    <a:pt x="380" y="91"/>
                    <a:pt x="464" y="174"/>
                    <a:pt x="464" y="277"/>
                  </a:cubicBezTo>
                  <a:cubicBezTo>
                    <a:pt x="464" y="380"/>
                    <a:pt x="380" y="464"/>
                    <a:pt x="277" y="46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1" name="组合 76">
            <a:extLst>
              <a:ext uri="{FF2B5EF4-FFF2-40B4-BE49-F238E27FC236}">
                <a16:creationId xmlns:a16="http://schemas.microsoft.com/office/drawing/2014/main" id="{94622708-F53E-EFD8-31EF-16DDD5BF098A}"/>
              </a:ext>
            </a:extLst>
          </p:cNvPr>
          <p:cNvGrpSpPr/>
          <p:nvPr/>
        </p:nvGrpSpPr>
        <p:grpSpPr>
          <a:xfrm>
            <a:off x="4900625" y="2642524"/>
            <a:ext cx="1158165" cy="979184"/>
            <a:chOff x="1508126" y="1417638"/>
            <a:chExt cx="1373187" cy="1160463"/>
          </a:xfrm>
        </p:grpSpPr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937DB6E3-AFA4-5781-8339-60BCE8B6AF71}"/>
                </a:ext>
              </a:extLst>
            </p:cNvPr>
            <p:cNvSpPr/>
            <p:nvPr/>
          </p:nvSpPr>
          <p:spPr bwMode="auto">
            <a:xfrm>
              <a:off x="1508126" y="1636713"/>
              <a:ext cx="444500" cy="239713"/>
            </a:xfrm>
            <a:custGeom>
              <a:avLst/>
              <a:gdLst>
                <a:gd name="T0" fmla="*/ 280 w 280"/>
                <a:gd name="T1" fmla="*/ 117 h 151"/>
                <a:gd name="T2" fmla="*/ 146 w 280"/>
                <a:gd name="T3" fmla="*/ 151 h 151"/>
                <a:gd name="T4" fmla="*/ 0 w 280"/>
                <a:gd name="T5" fmla="*/ 33 h 151"/>
                <a:gd name="T6" fmla="*/ 134 w 280"/>
                <a:gd name="T7" fmla="*/ 0 h 151"/>
                <a:gd name="T8" fmla="*/ 280 w 280"/>
                <a:gd name="T9" fmla="*/ 117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0" h="151">
                  <a:moveTo>
                    <a:pt x="280" y="117"/>
                  </a:moveTo>
                  <a:lnTo>
                    <a:pt x="146" y="151"/>
                  </a:lnTo>
                  <a:lnTo>
                    <a:pt x="0" y="33"/>
                  </a:lnTo>
                  <a:lnTo>
                    <a:pt x="134" y="0"/>
                  </a:lnTo>
                  <a:lnTo>
                    <a:pt x="280" y="117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chemeClr val="bg1"/>
                </a:solidFill>
              </a:endParaRPr>
            </a:p>
          </p:txBody>
        </p:sp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9FCA5493-FD84-9D1C-9E35-E08DEF96E8AF}"/>
                </a:ext>
              </a:extLst>
            </p:cNvPr>
            <p:cNvSpPr/>
            <p:nvPr/>
          </p:nvSpPr>
          <p:spPr bwMode="auto">
            <a:xfrm>
              <a:off x="1720850" y="1417638"/>
              <a:ext cx="238125" cy="404813"/>
            </a:xfrm>
            <a:custGeom>
              <a:avLst/>
              <a:gdLst>
                <a:gd name="T0" fmla="*/ 146 w 150"/>
                <a:gd name="T1" fmla="*/ 255 h 255"/>
                <a:gd name="T2" fmla="*/ 150 w 150"/>
                <a:gd name="T3" fmla="*/ 117 h 255"/>
                <a:gd name="T4" fmla="*/ 4 w 150"/>
                <a:gd name="T5" fmla="*/ 0 h 255"/>
                <a:gd name="T6" fmla="*/ 0 w 150"/>
                <a:gd name="T7" fmla="*/ 138 h 255"/>
                <a:gd name="T8" fmla="*/ 146 w 150"/>
                <a:gd name="T9" fmla="*/ 255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" h="255">
                  <a:moveTo>
                    <a:pt x="146" y="255"/>
                  </a:moveTo>
                  <a:lnTo>
                    <a:pt x="150" y="117"/>
                  </a:lnTo>
                  <a:lnTo>
                    <a:pt x="4" y="0"/>
                  </a:lnTo>
                  <a:lnTo>
                    <a:pt x="0" y="138"/>
                  </a:lnTo>
                  <a:lnTo>
                    <a:pt x="146" y="255"/>
                  </a:lnTo>
                  <a:close/>
                </a:path>
              </a:pathLst>
            </a:cu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chemeClr val="bg1"/>
                </a:solidFill>
              </a:endParaRPr>
            </a:p>
          </p:txBody>
        </p:sp>
        <p:sp>
          <p:nvSpPr>
            <p:cNvPr id="14" name="Freeform 13">
              <a:extLst>
                <a:ext uri="{FF2B5EF4-FFF2-40B4-BE49-F238E27FC236}">
                  <a16:creationId xmlns:a16="http://schemas.microsoft.com/office/drawing/2014/main" id="{BB7EF363-ABC6-C042-FA6D-F2EFCC50E885}"/>
                </a:ext>
              </a:extLst>
            </p:cNvPr>
            <p:cNvSpPr/>
            <p:nvPr/>
          </p:nvSpPr>
          <p:spPr bwMode="auto">
            <a:xfrm>
              <a:off x="1660525" y="1577976"/>
              <a:ext cx="1174750" cy="965200"/>
            </a:xfrm>
            <a:custGeom>
              <a:avLst/>
              <a:gdLst>
                <a:gd name="T0" fmla="*/ 772 w 795"/>
                <a:gd name="T1" fmla="*/ 654 h 654"/>
                <a:gd name="T2" fmla="*/ 759 w 795"/>
                <a:gd name="T3" fmla="*/ 649 h 654"/>
                <a:gd name="T4" fmla="*/ 10 w 795"/>
                <a:gd name="T5" fmla="*/ 39 h 654"/>
                <a:gd name="T6" fmla="*/ 7 w 795"/>
                <a:gd name="T7" fmla="*/ 10 h 654"/>
                <a:gd name="T8" fmla="*/ 36 w 795"/>
                <a:gd name="T9" fmla="*/ 8 h 654"/>
                <a:gd name="T10" fmla="*/ 785 w 795"/>
                <a:gd name="T11" fmla="*/ 618 h 654"/>
                <a:gd name="T12" fmla="*/ 788 w 795"/>
                <a:gd name="T13" fmla="*/ 646 h 654"/>
                <a:gd name="T14" fmla="*/ 772 w 795"/>
                <a:gd name="T15" fmla="*/ 654 h 6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95" h="654">
                  <a:moveTo>
                    <a:pt x="772" y="654"/>
                  </a:moveTo>
                  <a:cubicBezTo>
                    <a:pt x="768" y="654"/>
                    <a:pt x="763" y="652"/>
                    <a:pt x="759" y="649"/>
                  </a:cubicBezTo>
                  <a:cubicBezTo>
                    <a:pt x="10" y="39"/>
                    <a:pt x="10" y="39"/>
                    <a:pt x="10" y="39"/>
                  </a:cubicBezTo>
                  <a:cubicBezTo>
                    <a:pt x="1" y="32"/>
                    <a:pt x="0" y="19"/>
                    <a:pt x="7" y="10"/>
                  </a:cubicBezTo>
                  <a:cubicBezTo>
                    <a:pt x="14" y="2"/>
                    <a:pt x="27" y="0"/>
                    <a:pt x="36" y="8"/>
                  </a:cubicBezTo>
                  <a:cubicBezTo>
                    <a:pt x="785" y="618"/>
                    <a:pt x="785" y="618"/>
                    <a:pt x="785" y="618"/>
                  </a:cubicBezTo>
                  <a:cubicBezTo>
                    <a:pt x="794" y="625"/>
                    <a:pt x="795" y="638"/>
                    <a:pt x="788" y="646"/>
                  </a:cubicBezTo>
                  <a:cubicBezTo>
                    <a:pt x="784" y="651"/>
                    <a:pt x="778" y="654"/>
                    <a:pt x="772" y="654"/>
                  </a:cubicBez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chemeClr val="bg1"/>
                </a:solidFill>
              </a:endParaRPr>
            </a:p>
          </p:txBody>
        </p:sp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ABD63582-6CEC-52D3-D748-20D8E2311080}"/>
                </a:ext>
              </a:extLst>
            </p:cNvPr>
            <p:cNvSpPr/>
            <p:nvPr/>
          </p:nvSpPr>
          <p:spPr bwMode="auto">
            <a:xfrm>
              <a:off x="2600325" y="2459038"/>
              <a:ext cx="280987" cy="119063"/>
            </a:xfrm>
            <a:custGeom>
              <a:avLst/>
              <a:gdLst>
                <a:gd name="T0" fmla="*/ 0 w 177"/>
                <a:gd name="T1" fmla="*/ 12 h 75"/>
                <a:gd name="T2" fmla="*/ 177 w 177"/>
                <a:gd name="T3" fmla="*/ 75 h 75"/>
                <a:gd name="T4" fmla="*/ 85 w 177"/>
                <a:gd name="T5" fmla="*/ 0 h 75"/>
                <a:gd name="T6" fmla="*/ 0 w 177"/>
                <a:gd name="T7" fmla="*/ 12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7" h="75">
                  <a:moveTo>
                    <a:pt x="0" y="12"/>
                  </a:moveTo>
                  <a:lnTo>
                    <a:pt x="177" y="75"/>
                  </a:lnTo>
                  <a:lnTo>
                    <a:pt x="85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chemeClr val="bg1"/>
                </a:solidFill>
              </a:endParaRPr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323B4B4B-52B0-3133-3917-C861288B4F95}"/>
                </a:ext>
              </a:extLst>
            </p:cNvPr>
            <p:cNvSpPr/>
            <p:nvPr/>
          </p:nvSpPr>
          <p:spPr bwMode="auto">
            <a:xfrm>
              <a:off x="2725738" y="2324101"/>
              <a:ext cx="155575" cy="254000"/>
            </a:xfrm>
            <a:custGeom>
              <a:avLst/>
              <a:gdLst>
                <a:gd name="T0" fmla="*/ 6 w 98"/>
                <a:gd name="T1" fmla="*/ 85 h 160"/>
                <a:gd name="T2" fmla="*/ 98 w 98"/>
                <a:gd name="T3" fmla="*/ 160 h 160"/>
                <a:gd name="T4" fmla="*/ 0 w 98"/>
                <a:gd name="T5" fmla="*/ 0 h 160"/>
                <a:gd name="T6" fmla="*/ 6 w 98"/>
                <a:gd name="T7" fmla="*/ 85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8" h="160">
                  <a:moveTo>
                    <a:pt x="6" y="85"/>
                  </a:moveTo>
                  <a:lnTo>
                    <a:pt x="98" y="160"/>
                  </a:lnTo>
                  <a:lnTo>
                    <a:pt x="0" y="0"/>
                  </a:lnTo>
                  <a:lnTo>
                    <a:pt x="6" y="85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chemeClr val="bg1"/>
                </a:solidFill>
              </a:endParaRPr>
            </a:p>
          </p:txBody>
        </p:sp>
      </p:grpSp>
      <p:sp>
        <p:nvSpPr>
          <p:cNvPr id="17" name="Freeform 12">
            <a:extLst>
              <a:ext uri="{FF2B5EF4-FFF2-40B4-BE49-F238E27FC236}">
                <a16:creationId xmlns:a16="http://schemas.microsoft.com/office/drawing/2014/main" id="{D535B2DC-960C-93E5-C105-3EE1F2D6BA0B}"/>
              </a:ext>
            </a:extLst>
          </p:cNvPr>
          <p:cNvSpPr/>
          <p:nvPr/>
        </p:nvSpPr>
        <p:spPr bwMode="auto">
          <a:xfrm flipV="1">
            <a:off x="4900625" y="3621037"/>
            <a:ext cx="1158165" cy="1089725"/>
          </a:xfrm>
          <a:custGeom>
            <a:avLst/>
            <a:gdLst/>
            <a:ahLst/>
            <a:cxnLst/>
            <a:rect l="l" t="t" r="r" b="b"/>
            <a:pathLst>
              <a:path w="1373187" h="1291466">
                <a:moveTo>
                  <a:pt x="1373186" y="1291466"/>
                </a:moveTo>
                <a:lnTo>
                  <a:pt x="1316220" y="1239784"/>
                </a:lnTo>
                <a:lnTo>
                  <a:pt x="1316221" y="1239784"/>
                </a:lnTo>
                <a:lnTo>
                  <a:pt x="1373187" y="1291466"/>
                </a:lnTo>
                <a:lnTo>
                  <a:pt x="1217612" y="1008792"/>
                </a:lnTo>
                <a:lnTo>
                  <a:pt x="1224267" y="1113714"/>
                </a:lnTo>
                <a:cubicBezTo>
                  <a:pt x="1123585" y="1022574"/>
                  <a:pt x="907850" y="827283"/>
                  <a:pt x="445585" y="408824"/>
                </a:cubicBezTo>
                <a:lnTo>
                  <a:pt x="450849" y="206706"/>
                </a:lnTo>
                <a:lnTo>
                  <a:pt x="219074" y="0"/>
                </a:lnTo>
                <a:lnTo>
                  <a:pt x="213889" y="199085"/>
                </a:lnTo>
                <a:lnTo>
                  <a:pt x="205595" y="191578"/>
                </a:lnTo>
                <a:cubicBezTo>
                  <a:pt x="192296" y="178438"/>
                  <a:pt x="173086" y="181723"/>
                  <a:pt x="162743" y="194863"/>
                </a:cubicBezTo>
                <a:cubicBezTo>
                  <a:pt x="152399" y="209645"/>
                  <a:pt x="153877" y="230996"/>
                  <a:pt x="167176" y="242494"/>
                </a:cubicBezTo>
                <a:cubicBezTo>
                  <a:pt x="167176" y="242494"/>
                  <a:pt x="167176" y="242494"/>
                  <a:pt x="169337" y="244450"/>
                </a:cubicBezTo>
                <a:lnTo>
                  <a:pt x="178874" y="253084"/>
                </a:lnTo>
                <a:lnTo>
                  <a:pt x="0" y="302108"/>
                </a:lnTo>
                <a:lnTo>
                  <a:pt x="231775" y="510580"/>
                </a:lnTo>
                <a:lnTo>
                  <a:pt x="408272" y="460742"/>
                </a:lnTo>
                <a:cubicBezTo>
                  <a:pt x="557041" y="595413"/>
                  <a:pt x="797608" y="813183"/>
                  <a:pt x="1186619" y="1165328"/>
                </a:cubicBezTo>
                <a:lnTo>
                  <a:pt x="1092199" y="1180163"/>
                </a:lnTo>
                <a:close/>
              </a:path>
            </a:pathLst>
          </a:custGeom>
          <a:solidFill>
            <a:schemeClr val="bg1">
              <a:lumMod val="65000"/>
              <a:alpha val="10000"/>
            </a:schemeClr>
          </a:solidFill>
          <a:ln>
            <a:noFill/>
          </a:ln>
        </p:spPr>
        <p:txBody>
          <a:bodyPr vert="horz" wrap="square" lIns="121902" tIns="60952" rIns="121902" bIns="60952" numCol="1" anchor="t" anchorCtr="0" compatLnSpc="1"/>
          <a:lstStyle/>
          <a:p>
            <a:pPr defTabSz="1219048">
              <a:defRPr/>
            </a:pPr>
            <a:endParaRPr lang="zh-CN" altLang="en-US" sz="2398" kern="0" dirty="0">
              <a:solidFill>
                <a:schemeClr val="bg1"/>
              </a:solidFill>
            </a:endParaRPr>
          </a:p>
        </p:txBody>
      </p:sp>
      <p:sp>
        <p:nvSpPr>
          <p:cNvPr id="18" name="菱形 1">
            <a:extLst>
              <a:ext uri="{FF2B5EF4-FFF2-40B4-BE49-F238E27FC236}">
                <a16:creationId xmlns:a16="http://schemas.microsoft.com/office/drawing/2014/main" id="{A60D857D-F501-D42E-57A5-3CD314EE5F3B}"/>
              </a:ext>
            </a:extLst>
          </p:cNvPr>
          <p:cNvSpPr/>
          <p:nvPr/>
        </p:nvSpPr>
        <p:spPr>
          <a:xfrm>
            <a:off x="3603024" y="2185245"/>
            <a:ext cx="842293" cy="842664"/>
          </a:xfrm>
          <a:prstGeom prst="diamond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</p:spPr>
        <p:txBody>
          <a:bodyPr lIns="0" tIns="0" rIns="0" bIns="0" rtlCol="0" anchor="ctr"/>
          <a:lstStyle/>
          <a:p>
            <a:pPr algn="ctr"/>
            <a:r>
              <a:rPr lang="en-US" altLang="zh-CN" sz="2398" kern="0" dirty="0">
                <a:solidFill>
                  <a:schemeClr val="bg1"/>
                </a:solidFill>
                <a:latin typeface="Calibri"/>
                <a:ea typeface="宋体"/>
              </a:rPr>
              <a:t>01</a:t>
            </a:r>
            <a:endParaRPr lang="zh-CN" altLang="en-US" sz="2398" kern="0" dirty="0">
              <a:solidFill>
                <a:schemeClr val="bg1"/>
              </a:solidFill>
              <a:latin typeface="Calibri"/>
              <a:ea typeface="宋体"/>
            </a:endParaRPr>
          </a:p>
        </p:txBody>
      </p:sp>
      <p:sp>
        <p:nvSpPr>
          <p:cNvPr id="19" name="菱形 27">
            <a:extLst>
              <a:ext uri="{FF2B5EF4-FFF2-40B4-BE49-F238E27FC236}">
                <a16:creationId xmlns:a16="http://schemas.microsoft.com/office/drawing/2014/main" id="{8FB1B43B-DE1B-BA23-FC5D-3F2666301E39}"/>
              </a:ext>
            </a:extLst>
          </p:cNvPr>
          <p:cNvSpPr/>
          <p:nvPr/>
        </p:nvSpPr>
        <p:spPr>
          <a:xfrm>
            <a:off x="7641319" y="2185245"/>
            <a:ext cx="842293" cy="842664"/>
          </a:xfrm>
          <a:prstGeom prst="diamond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/>
        </p:spPr>
        <p:txBody>
          <a:bodyPr lIns="0" tIns="0" rIns="0" bIns="0" rtlCol="0" anchor="ctr"/>
          <a:lstStyle/>
          <a:p>
            <a:pPr algn="ctr"/>
            <a:r>
              <a:rPr lang="en-US" altLang="zh-CN" sz="2398" kern="0" dirty="0">
                <a:solidFill>
                  <a:schemeClr val="bg1"/>
                </a:solidFill>
                <a:latin typeface="Calibri"/>
                <a:ea typeface="宋体"/>
              </a:rPr>
              <a:t>03</a:t>
            </a:r>
            <a:endParaRPr lang="zh-CN" altLang="en-US" sz="2398" kern="0" dirty="0">
              <a:solidFill>
                <a:schemeClr val="bg1"/>
              </a:solidFill>
              <a:latin typeface="Calibri"/>
              <a:ea typeface="宋体"/>
            </a:endParaRPr>
          </a:p>
        </p:txBody>
      </p:sp>
      <p:sp>
        <p:nvSpPr>
          <p:cNvPr id="20" name="菱形 28">
            <a:extLst>
              <a:ext uri="{FF2B5EF4-FFF2-40B4-BE49-F238E27FC236}">
                <a16:creationId xmlns:a16="http://schemas.microsoft.com/office/drawing/2014/main" id="{08F6DBE7-9364-D7DF-DD5B-72BAE841F3B3}"/>
              </a:ext>
            </a:extLst>
          </p:cNvPr>
          <p:cNvSpPr/>
          <p:nvPr/>
        </p:nvSpPr>
        <p:spPr>
          <a:xfrm>
            <a:off x="3603024" y="4360512"/>
            <a:ext cx="842293" cy="842664"/>
          </a:xfrm>
          <a:prstGeom prst="diamond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/>
        </p:spPr>
        <p:txBody>
          <a:bodyPr lIns="0" tIns="0" rIns="0" bIns="0" rtlCol="0" anchor="ctr"/>
          <a:lstStyle/>
          <a:p>
            <a:pPr algn="ctr"/>
            <a:r>
              <a:rPr lang="en-US" altLang="zh-CN" sz="2398" kern="0" dirty="0">
                <a:solidFill>
                  <a:schemeClr val="bg1"/>
                </a:solidFill>
                <a:latin typeface="Calibri"/>
                <a:ea typeface="宋体"/>
              </a:rPr>
              <a:t>02</a:t>
            </a:r>
            <a:endParaRPr lang="zh-CN" altLang="en-US" sz="2398" kern="0" dirty="0">
              <a:solidFill>
                <a:schemeClr val="bg1"/>
              </a:solidFill>
              <a:latin typeface="Calibri"/>
              <a:ea typeface="宋体"/>
            </a:endParaRPr>
          </a:p>
        </p:txBody>
      </p:sp>
      <p:sp>
        <p:nvSpPr>
          <p:cNvPr id="21" name="菱形 29">
            <a:extLst>
              <a:ext uri="{FF2B5EF4-FFF2-40B4-BE49-F238E27FC236}">
                <a16:creationId xmlns:a16="http://schemas.microsoft.com/office/drawing/2014/main" id="{B8E7AA4D-2FEA-40B5-2F8E-C57661E584F0}"/>
              </a:ext>
            </a:extLst>
          </p:cNvPr>
          <p:cNvSpPr/>
          <p:nvPr/>
        </p:nvSpPr>
        <p:spPr>
          <a:xfrm>
            <a:off x="7641319" y="4360512"/>
            <a:ext cx="842293" cy="842664"/>
          </a:xfrm>
          <a:prstGeom prst="diamond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/>
        </p:spPr>
        <p:txBody>
          <a:bodyPr lIns="0" tIns="0" rIns="0" bIns="0" rtlCol="0" anchor="ctr"/>
          <a:lstStyle/>
          <a:p>
            <a:pPr algn="ctr"/>
            <a:r>
              <a:rPr lang="en-US" altLang="zh-CN" sz="2398" kern="0" dirty="0">
                <a:solidFill>
                  <a:schemeClr val="bg1"/>
                </a:solidFill>
                <a:latin typeface="Calibri"/>
                <a:ea typeface="宋体"/>
              </a:rPr>
              <a:t>04</a:t>
            </a:r>
            <a:endParaRPr lang="zh-CN" altLang="en-US" sz="2398" kern="0" dirty="0">
              <a:solidFill>
                <a:schemeClr val="bg1"/>
              </a:solidFill>
              <a:latin typeface="Calibri"/>
              <a:ea typeface="宋体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773AB49-39A0-4504-0E67-AB2B9C52EB2A}"/>
              </a:ext>
            </a:extLst>
          </p:cNvPr>
          <p:cNvSpPr txBox="1"/>
          <p:nvPr/>
        </p:nvSpPr>
        <p:spPr>
          <a:xfrm>
            <a:off x="1675585" y="147497"/>
            <a:ext cx="9010093" cy="9948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865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ỀN TRUNG VƯỢT LŨ</a:t>
            </a:r>
            <a:endParaRPr lang="en-US" sz="5865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4376AC8-8BA2-2C2E-9533-EB80EB8200FE}"/>
              </a:ext>
            </a:extLst>
          </p:cNvPr>
          <p:cNvSpPr txBox="1"/>
          <p:nvPr/>
        </p:nvSpPr>
        <p:spPr>
          <a:xfrm>
            <a:off x="4912422" y="1191947"/>
            <a:ext cx="22860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553E8EC2-061A-913B-A3DB-83C76B5F7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9615" y="4436133"/>
            <a:ext cx="2565526" cy="1282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lvl="0" algn="ctr">
              <a:defRPr/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thành công!</a:t>
            </a:r>
            <a:endParaRPr lang="vi-VN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219048">
              <a:spcBef>
                <a:spcPts val="400"/>
              </a:spcBef>
              <a:defRPr/>
            </a:pP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112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9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1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3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3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ntr" presetSubtype="8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" presetClass="entr" presetSubtype="2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7" grpId="0" animBg="1"/>
      <p:bldP spid="18" grpId="0" animBg="1"/>
      <p:bldP spid="19" grpId="0" animBg="1"/>
      <p:bldP spid="20" grpId="0" animBg="1"/>
      <p:bldP spid="21" grpId="0" animBg="1"/>
      <p:bldP spid="23" grpId="0"/>
      <p:bldP spid="2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F2A4749-1370-0C17-5EDA-49CB6FD028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7699" y="5617125"/>
            <a:ext cx="966837" cy="9668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D6CD25-31F4-A5B0-ACE7-B7B837A6C1E0}"/>
                  </a:ext>
                </a:extLst>
              </p:cNvPr>
              <p:cNvSpPr txBox="1"/>
              <p:nvPr/>
            </p:nvSpPr>
            <p:spPr>
              <a:xfrm>
                <a:off x="690882" y="1097554"/>
                <a:ext cx="7750097" cy="40454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ự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gió khi thổi vuông góc vào cánh buồm tỉ lệ thuận với bình phương tốc độ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gió theo công thức: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ở đ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một hằng số. Biết rằng, khi tốc độ gió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 lực tác động lên cánh buồm của con thuyền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20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Khi tốc độ của gió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10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ì lự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gió tác động lên cánh buồm là bao nhiêu?</a:t>
                </a:r>
              </a:p>
              <a:p>
                <a:endParaRPr 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D6CD25-31F4-A5B0-ACE7-B7B837A6C1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882" y="1097554"/>
                <a:ext cx="7750097" cy="4045403"/>
              </a:xfrm>
              <a:prstGeom prst="rect">
                <a:avLst/>
              </a:prstGeom>
              <a:blipFill>
                <a:blip r:embed="rId3"/>
                <a:stretch>
                  <a:fillRect l="-1572" t="-1506" r="-2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86F4E98E-4053-9BCA-56D1-4025E96A3DE1}"/>
              </a:ext>
            </a:extLst>
          </p:cNvPr>
          <p:cNvSpPr txBox="1"/>
          <p:nvPr/>
        </p:nvSpPr>
        <p:spPr>
          <a:xfrm>
            <a:off x="690882" y="307827"/>
            <a:ext cx="32613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5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2D9DE84-7343-8260-C6E0-5E1741894F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1521" y="1169755"/>
            <a:ext cx="3325782" cy="41439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19B6376-8E15-80F7-C63D-4BFA722A2C3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557" y="4724498"/>
            <a:ext cx="997851" cy="9978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F46A9E9-3952-4CF9-1CAF-437112228FAA}"/>
                  </a:ext>
                </a:extLst>
              </p:cNvPr>
              <p:cNvSpPr txBox="1"/>
              <p:nvPr/>
            </p:nvSpPr>
            <p:spPr>
              <a:xfrm>
                <a:off x="1688733" y="4557462"/>
                <a:ext cx="7750097" cy="18909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90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k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25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25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30.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18750 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</m:d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 b="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8750&gt;12000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yền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ơi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ó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90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k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F46A9E9-3952-4CF9-1CAF-437112228F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8733" y="4557462"/>
                <a:ext cx="7750097" cy="1890967"/>
              </a:xfrm>
              <a:prstGeom prst="rect">
                <a:avLst/>
              </a:prstGeom>
              <a:blipFill>
                <a:blip r:embed="rId6"/>
                <a:stretch>
                  <a:fillRect l="-1574" t="-3548" b="-4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7270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1118563" y="1436832"/>
            <a:ext cx="4266555" cy="203532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" name="同心圆 54"/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7">
                <a:solidFill>
                  <a:schemeClr val="tx1"/>
                </a:solidFill>
              </a:endParaRPr>
            </a:p>
          </p:txBody>
        </p:sp>
        <p:sp>
          <p:nvSpPr>
            <p:cNvPr id="37" name="椭圆 55"/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7">
                <a:solidFill>
                  <a:schemeClr val="tx1"/>
                </a:solidFill>
              </a:endParaRPr>
            </a:p>
          </p:txBody>
        </p:sp>
      </p:grpSp>
      <p:pic>
        <p:nvPicPr>
          <p:cNvPr id="38" name="图片 3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2198700" y="3780877"/>
            <a:ext cx="2120858" cy="2285734"/>
          </a:xfrm>
          <a:prstGeom prst="rect">
            <a:avLst/>
          </a:prstGeom>
        </p:spPr>
      </p:pic>
      <p:grpSp>
        <p:nvGrpSpPr>
          <p:cNvPr id="40" name="组合 39"/>
          <p:cNvGrpSpPr/>
          <p:nvPr/>
        </p:nvGrpSpPr>
        <p:grpSpPr>
          <a:xfrm>
            <a:off x="6176654" y="550006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1" name="同心圆 4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chemeClr val="accent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4399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6666459" y="2400573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4" name="同心圆 4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chemeClr val="accent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4399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6152453" y="4368936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7" name="同心圆 4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chemeClr val="accent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4399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7631072" y="447098"/>
            <a:ext cx="4266555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pt-BR" altLang="zh-CN" sz="2800" b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lại các kiến thức về hàm số, hàm số bậc hai và đồ thị hàm số bậc hai</a:t>
            </a:r>
            <a:endParaRPr lang="en-US" altLang="zh-CN" sz="2800" b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7104056" y="4059693"/>
                <a:ext cx="4266555" cy="1728097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noAutofit/>
              </a:bodyPr>
              <a:lstStyle>
                <a:defPPr>
                  <a:defRPr lang="zh-CN"/>
                </a:defPPr>
                <a:lvl1pPr algn="just">
                  <a:lnSpc>
                    <a:spcPts val="2000"/>
                  </a:lnSpc>
                  <a:defRPr sz="3200" b="1">
                    <a:latin typeface="微软雅黑" pitchFamily="34" charset="-122"/>
                    <a:ea typeface="微软雅黑" pitchFamily="34" charset="-122"/>
                  </a:defRPr>
                </a:lvl1pPr>
              </a:lstStyle>
              <a:p>
                <a:pPr lvl="1"/>
                <a:r>
                  <a:rPr lang="pt-B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 sơ đồ tư duy hệ thống hóa kiến thức hàm số </a:t>
                </a:r>
                <a:endParaRPr lang="en-US" sz="2800" b="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 0)</m:t>
                      </m:r>
                    </m:oMath>
                  </m:oMathPara>
                </a14:m>
                <a:endParaRPr lang="pt-BR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4056" y="4059693"/>
                <a:ext cx="4266555" cy="1728097"/>
              </a:xfrm>
              <a:prstGeom prst="rect">
                <a:avLst/>
              </a:prstGeom>
              <a:blipFill>
                <a:blip r:embed="rId4"/>
                <a:stretch>
                  <a:fillRect r="-2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/>
          <p:cNvSpPr txBox="1"/>
          <p:nvPr/>
        </p:nvSpPr>
        <p:spPr>
          <a:xfrm>
            <a:off x="1578124" y="1792772"/>
            <a:ext cx="340029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>
                <a:solidFill>
                  <a:schemeClr val="accent2"/>
                </a:solidFill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HƯỚNG DẪN</a:t>
            </a:r>
          </a:p>
          <a:p>
            <a:pPr algn="ctr"/>
            <a:r>
              <a:rPr lang="en-US" altLang="zh-CN" sz="4000" b="1">
                <a:solidFill>
                  <a:schemeClr val="accent2"/>
                </a:solidFill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 </a:t>
            </a:r>
            <a:r>
              <a:rPr lang="en-US" altLang="zh-CN" sz="4000" b="1" dirty="0">
                <a:solidFill>
                  <a:schemeClr val="accent2"/>
                </a:solidFill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VỀ NHÀ</a:t>
            </a:r>
            <a:endParaRPr lang="zh-CN" altLang="en-US" sz="4000" b="1" dirty="0">
              <a:solidFill>
                <a:schemeClr val="accent2"/>
              </a:solidFill>
              <a:latin typeface="Times New Roman" panose="02020603050405020304" pitchFamily="18" charset="0"/>
              <a:ea typeface="华康海报体W12" pitchFamily="81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040384" y="2423869"/>
            <a:ext cx="4036002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en-US" sz="2800" b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em lại cách vẽ đồ thị hàm số trên mặt phẳng tọa độ</a:t>
            </a:r>
            <a:endParaRPr lang="pt-BR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5562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750"/>
                            </p:stCondLst>
                            <p:childTnLst>
                              <p:par>
                                <p:cTn id="20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  <p:bldP spid="52" grpId="0"/>
      <p:bldP spid="2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4">
            <a:extLst>
              <a:ext uri="{FF2B5EF4-FFF2-40B4-BE49-F238E27FC236}">
                <a16:creationId xmlns:a16="http://schemas.microsoft.com/office/drawing/2014/main" id="{11DA6645-FE9C-FCC7-38A2-FED0E51CDF54}"/>
              </a:ext>
            </a:extLst>
          </p:cNvPr>
          <p:cNvSpPr/>
          <p:nvPr/>
        </p:nvSpPr>
        <p:spPr>
          <a:xfrm>
            <a:off x="218368" y="132939"/>
            <a:ext cx="11689151" cy="6368602"/>
          </a:xfrm>
          <a:prstGeom prst="roundRect">
            <a:avLst/>
          </a:prstGeom>
          <a:noFill/>
          <a:ln w="38100">
            <a:solidFill>
              <a:srgbClr val="C4F842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54041AC-86D7-BC20-44EF-1FE12E7B4D5F}"/>
                  </a:ext>
                </a:extLst>
              </p:cNvPr>
              <p:cNvSpPr txBox="1"/>
              <p:nvPr/>
            </p:nvSpPr>
            <p:spPr>
              <a:xfrm>
                <a:off x="982943" y="569628"/>
                <a:ext cx="10160000" cy="15808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32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32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sz="32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 b="1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en-US" sz="32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b="1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≠ 0</m:t>
                        </m:r>
                      </m:e>
                    </m:d>
                    <m:r>
                      <a:rPr lang="en-US" sz="32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endParaRPr lang="en-US" sz="3200" dirty="0">
                  <a:solidFill>
                    <a:srgbClr val="C4F84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54041AC-86D7-BC20-44EF-1FE12E7B4D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43" y="569628"/>
                <a:ext cx="10160000" cy="1580817"/>
              </a:xfrm>
              <a:prstGeom prst="rect">
                <a:avLst/>
              </a:prstGeom>
              <a:blipFill>
                <a:blip r:embed="rId3"/>
                <a:stretch>
                  <a:fillRect l="-1500" t="-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C342C01-8DEE-7005-7AEB-8F8EA786F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818945"/>
              </p:ext>
            </p:extLst>
          </p:nvPr>
        </p:nvGraphicFramePr>
        <p:xfrm>
          <a:off x="2169160" y="3495053"/>
          <a:ext cx="124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244520" imgH="507960" progId="Equation.DSMT4">
                  <p:embed/>
                </p:oleObj>
              </mc:Choice>
              <mc:Fallback>
                <p:oleObj name="Equation" r:id="rId4" imgW="1244520" imgH="507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C342C01-8DEE-7005-7AEB-8F8EA786F2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9160" y="3495053"/>
                        <a:ext cx="1244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502B9102-E085-02CB-9B1A-2AD9C9CA0E72}"/>
              </a:ext>
            </a:extLst>
          </p:cNvPr>
          <p:cNvSpPr txBox="1"/>
          <p:nvPr/>
        </p:nvSpPr>
        <p:spPr>
          <a:xfrm>
            <a:off x="2148205" y="2095548"/>
            <a:ext cx="55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>
                <a:solidFill>
                  <a:schemeClr val="bg1"/>
                </a:solidFill>
              </a:rPr>
              <a:t>;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A841098-6F63-4A81-BB1F-BB2F4EA75332}"/>
              </a:ext>
            </a:extLst>
          </p:cNvPr>
          <p:cNvSpPr txBox="1"/>
          <p:nvPr/>
        </p:nvSpPr>
        <p:spPr>
          <a:xfrm>
            <a:off x="4732016" y="2153734"/>
            <a:ext cx="55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>
                <a:solidFill>
                  <a:schemeClr val="bg1"/>
                </a:solidFill>
              </a:rPr>
              <a:t>;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5256A14-42F3-0CC1-A87E-6195DFB8C8FE}"/>
              </a:ext>
            </a:extLst>
          </p:cNvPr>
          <p:cNvSpPr txBox="1"/>
          <p:nvPr/>
        </p:nvSpPr>
        <p:spPr>
          <a:xfrm>
            <a:off x="8040367" y="2184993"/>
            <a:ext cx="55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>
                <a:solidFill>
                  <a:schemeClr val="bg1"/>
                </a:solidFill>
              </a:rPr>
              <a:t>;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5B2ADFB-73F2-07C7-44E5-6025106ED26E}"/>
              </a:ext>
            </a:extLst>
          </p:cNvPr>
          <p:cNvSpPr txBox="1"/>
          <p:nvPr/>
        </p:nvSpPr>
        <p:spPr>
          <a:xfrm>
            <a:off x="2832100" y="4790575"/>
            <a:ext cx="55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>
                <a:solidFill>
                  <a:schemeClr val="bg1"/>
                </a:solidFill>
              </a:rPr>
              <a:t>;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31B6EDD-08F3-0A8D-B113-9665D6B296C7}"/>
              </a:ext>
            </a:extLst>
          </p:cNvPr>
          <p:cNvSpPr txBox="1"/>
          <p:nvPr/>
        </p:nvSpPr>
        <p:spPr>
          <a:xfrm>
            <a:off x="1678306" y="3452391"/>
            <a:ext cx="55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>
                <a:solidFill>
                  <a:schemeClr val="bg1"/>
                </a:solidFill>
              </a:rPr>
              <a:t>;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41FD14D-1A32-070C-3C57-7B43D6833ECB}"/>
              </a:ext>
            </a:extLst>
          </p:cNvPr>
          <p:cNvSpPr txBox="1"/>
          <p:nvPr/>
        </p:nvSpPr>
        <p:spPr>
          <a:xfrm>
            <a:off x="3255644" y="3452391"/>
            <a:ext cx="55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>
                <a:solidFill>
                  <a:schemeClr val="bg1"/>
                </a:solidFill>
              </a:rPr>
              <a:t>;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AC5BA78-C4E4-3ACC-8551-7DC9A53BDB22}"/>
              </a:ext>
            </a:extLst>
          </p:cNvPr>
          <p:cNvSpPr txBox="1"/>
          <p:nvPr/>
        </p:nvSpPr>
        <p:spPr>
          <a:xfrm>
            <a:off x="5049520" y="3452391"/>
            <a:ext cx="55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>
                <a:solidFill>
                  <a:schemeClr val="bg1"/>
                </a:solidFill>
              </a:rPr>
              <a:t>;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D58BD0B-D1DA-ADC7-CCAF-F18AC56BEEA9}"/>
              </a:ext>
            </a:extLst>
          </p:cNvPr>
          <p:cNvSpPr txBox="1"/>
          <p:nvPr/>
        </p:nvSpPr>
        <p:spPr>
          <a:xfrm>
            <a:off x="7509959" y="3429000"/>
            <a:ext cx="55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>
                <a:solidFill>
                  <a:schemeClr val="bg1"/>
                </a:solidFill>
              </a:rPr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43F45DA-43DB-A47F-2C7F-49E4698E0C59}"/>
                  </a:ext>
                </a:extLst>
              </p:cNvPr>
              <p:cNvSpPr txBox="1"/>
              <p:nvPr/>
            </p:nvSpPr>
            <p:spPr>
              <a:xfrm>
                <a:off x="1046483" y="1953635"/>
                <a:ext cx="1098570" cy="9975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nor/>
                            </m:rPr>
                            <a:rPr lang="en-US" sz="3200" b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43F45DA-43DB-A47F-2C7F-49E4698E0C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483" y="1953635"/>
                <a:ext cx="1098570" cy="9975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3C07321-5FA1-10F1-F41C-C02E11D02225}"/>
                  </a:ext>
                </a:extLst>
              </p:cNvPr>
              <p:cNvSpPr txBox="1"/>
              <p:nvPr/>
            </p:nvSpPr>
            <p:spPr>
              <a:xfrm>
                <a:off x="2533280" y="1984579"/>
                <a:ext cx="1786258" cy="9975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3200" b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m:rPr>
                                  <m:nor/>
                                </m:rP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200" b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b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3C07321-5FA1-10F1-F41C-C02E11D022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280" y="1984579"/>
                <a:ext cx="1786258" cy="99751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6609D3B-3F8D-228C-AC74-0A693682348D}"/>
                  </a:ext>
                </a:extLst>
              </p:cNvPr>
              <p:cNvSpPr txBox="1"/>
              <p:nvPr/>
            </p:nvSpPr>
            <p:spPr>
              <a:xfrm>
                <a:off x="5178173" y="2075196"/>
                <a:ext cx="2285882" cy="9273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sSup>
                        <m:sSup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6609D3B-3F8D-228C-AC74-0A69368234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8173" y="2075196"/>
                <a:ext cx="2285882" cy="9273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853154A-FFFE-B3AA-5454-FF5742F43784}"/>
                  </a:ext>
                </a:extLst>
              </p:cNvPr>
              <p:cNvSpPr txBox="1"/>
              <p:nvPr/>
            </p:nvSpPr>
            <p:spPr>
              <a:xfrm>
                <a:off x="5480466" y="3560112"/>
                <a:ext cx="1727461" cy="5035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2</m:t>
                      </m:r>
                      <m:sSup>
                        <m:sSup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853154A-FFFE-B3AA-5454-FF5742F43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0466" y="3560112"/>
                <a:ext cx="1727461" cy="5035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A7AC7A7-E607-E6C5-9ED3-44F180CC9461}"/>
                  </a:ext>
                </a:extLst>
              </p:cNvPr>
              <p:cNvSpPr txBox="1"/>
              <p:nvPr/>
            </p:nvSpPr>
            <p:spPr>
              <a:xfrm>
                <a:off x="8020551" y="3536507"/>
                <a:ext cx="159017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3</m:t>
                      </m:r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2</m:t>
                      </m:r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A7AC7A7-E607-E6C5-9ED3-44F180CC94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0551" y="3536507"/>
                <a:ext cx="1590179" cy="49244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A029CC9-E981-064D-B0D4-FB3FAC3CC65E}"/>
                  </a:ext>
                </a:extLst>
              </p:cNvPr>
              <p:cNvSpPr txBox="1"/>
              <p:nvPr/>
            </p:nvSpPr>
            <p:spPr>
              <a:xfrm>
                <a:off x="811456" y="3345342"/>
                <a:ext cx="914802" cy="9225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A029CC9-E981-064D-B0D4-FB3FAC3CC6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456" y="3345342"/>
                <a:ext cx="914802" cy="92256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A90F456-0328-0AEC-B1EB-3EDC479FBF70}"/>
                  </a:ext>
                </a:extLst>
              </p:cNvPr>
              <p:cNvSpPr txBox="1"/>
              <p:nvPr/>
            </p:nvSpPr>
            <p:spPr>
              <a:xfrm>
                <a:off x="8588995" y="2292715"/>
                <a:ext cx="1317091" cy="5035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−</m:t>
                      </m:r>
                      <m:sSup>
                        <m:sSup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A90F456-0328-0AEC-B1EB-3EDC479FBF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8995" y="2292715"/>
                <a:ext cx="1317091" cy="5035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2018ABC-D06B-F79A-ED4A-D197F8F45789}"/>
                  </a:ext>
                </a:extLst>
              </p:cNvPr>
              <p:cNvSpPr txBox="1"/>
              <p:nvPr/>
            </p:nvSpPr>
            <p:spPr>
              <a:xfrm>
                <a:off x="3780996" y="3510610"/>
                <a:ext cx="108523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−1</m:t>
                      </m:r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2018ABC-D06B-F79A-ED4A-D197F8F457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0996" y="3510610"/>
                <a:ext cx="1085233" cy="49244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97936E3-9597-1176-9D28-BC5FD94DDBA1}"/>
                  </a:ext>
                </a:extLst>
              </p:cNvPr>
              <p:cNvSpPr txBox="1"/>
              <p:nvPr/>
            </p:nvSpPr>
            <p:spPr>
              <a:xfrm>
                <a:off x="3210382" y="4685443"/>
                <a:ext cx="1359859" cy="10023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97936E3-9597-1176-9D28-BC5FD94DDB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382" y="4685443"/>
                <a:ext cx="1359859" cy="100232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991BA05F-3167-A685-9765-6F40DFDBD030}"/>
              </a:ext>
            </a:extLst>
          </p:cNvPr>
          <p:cNvSpPr txBox="1"/>
          <p:nvPr/>
        </p:nvSpPr>
        <p:spPr>
          <a:xfrm>
            <a:off x="9889479" y="3395110"/>
            <a:ext cx="55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>
                <a:solidFill>
                  <a:schemeClr val="bg1"/>
                </a:solidFill>
              </a:rPr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805B35DD-DF08-A44F-B113-454F1C1F3397}"/>
                  </a:ext>
                </a:extLst>
              </p:cNvPr>
              <p:cNvSpPr txBox="1"/>
              <p:nvPr/>
            </p:nvSpPr>
            <p:spPr>
              <a:xfrm>
                <a:off x="1366452" y="4567928"/>
                <a:ext cx="1321580" cy="10618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3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3200" b="0" i="1" smtClean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x</m:t>
                                  </m:r>
                                </m:e>
                                <m:sup>
                                  <m:r>
                                    <a:rPr lang="en-US" sz="3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805B35DD-DF08-A44F-B113-454F1C1F33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452" y="4567928"/>
                <a:ext cx="1321580" cy="106189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2797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OPL20U25GSXzBJYl68kk8uQGfFKzs7yb1M4KJWUiLk6ZEvGF+qCIPSnY57AbBFCvTW2023.18.63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763500" cy="6477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OPL20U25GSXzBJYl68kk8uQGfFKzs7yb1M4KJWUiLk6ZEvGF+qCIPSnY57AbBFCvTW2023.18.63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718" b="100000" l="9728" r="94942">
                        <a14:foregroundMark x1="36187" y1="20690" x2="41634" y2="1692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700" y="3126625"/>
            <a:ext cx="1143000" cy="1418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 descr="OPL20U25GSXzBJYl68kk8uQGfFKzs7yb1M4KJWUiLk6ZEvGF+qCIPSnY57AbBFCvTW2023.18.63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2151" b="95503" l="9719" r="9531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476" y="3203318"/>
            <a:ext cx="1206224" cy="1444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OPL20U25GSXzBJYl68kk8uQGfFKzs7yb1M4KJWUiLk6ZEvGF+qCIPSnY57AbBFCvTW2023.18.63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195" b="89936" l="9904" r="89936">
                        <a14:backgroundMark x1="29393" y1="82748" x2="29393" y2="82748"/>
                        <a14:backgroundMark x1="17891" y1="82748" x2="43131" y2="8338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072" r="21227"/>
          <a:stretch/>
        </p:blipFill>
        <p:spPr bwMode="auto">
          <a:xfrm>
            <a:off x="9118600" y="2169363"/>
            <a:ext cx="1143000" cy="191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OPL20U25GSXzBJYl68kk8uQGfFKzs7yb1M4KJWUiLk6ZEvGF+qCIPSnY57AbBFCvTW2023.18.63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754" b="100000" l="0" r="94915">
                        <a14:foregroundMark x1="61017" y1="92632" x2="64972" y2="971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3700" y="2810214"/>
            <a:ext cx="919162" cy="1480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OPL20U25GSXzBJYl68kk8uQGfFKzs7yb1M4KJWUiLk6ZEvGF+qCIPSnY57AbBFCvTW2023.18.63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778" b="97778" l="5846" r="8977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1" y="4182909"/>
            <a:ext cx="6273801" cy="2294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 descr="OPL20U25GSXzBJYl68kk8uQGfFKzs7yb1M4KJWUiLk6ZEvGF+qCIPSnY57AbBFCvTW2023.18.63+K4lPs7H94VUqPe2XwIsfPRnrXQE//QTEXxb8/8N4CNc6FpgZahzpTjFhMzSA7T/nHJa11DE8Ng2TP3iAmRczFlmslSuUNOgUeb6yRvs0="/>
          <p:cNvGrpSpPr/>
          <p:nvPr/>
        </p:nvGrpSpPr>
        <p:grpSpPr>
          <a:xfrm>
            <a:off x="1524000" y="6159499"/>
            <a:ext cx="9271000" cy="730250"/>
            <a:chOff x="25400" y="6159499"/>
            <a:chExt cx="9271000" cy="730250"/>
          </a:xfrm>
        </p:grpSpPr>
        <p:pic>
          <p:nvPicPr>
            <p:cNvPr id="1040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4" cstate="print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5400" y="6159499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4" cstate="print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914650" y="6191248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4" cstate="print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5753100" y="6191248"/>
              <a:ext cx="354330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1" name="Group 20" descr="OPL20U25GSXzBJYl68kk8uQGfFKzs7yb1M4KJWUiLk6ZEvGF+qCIPSnY57AbBFCvTW2023.18.63+K4lPs7H94VUqPe2XwIsfPRnrXQE//QTEXxb8/8N4CNc6FpgZahzpTjFhMzSA7T/nHJa11DE8Ng2TP3iAmRczFlmslSuUNOgUeb6yRvs0="/>
          <p:cNvGrpSpPr/>
          <p:nvPr/>
        </p:nvGrpSpPr>
        <p:grpSpPr>
          <a:xfrm>
            <a:off x="0" y="5861047"/>
            <a:ext cx="12763500" cy="1127139"/>
            <a:chOff x="25400" y="6159499"/>
            <a:chExt cx="9271000" cy="730250"/>
          </a:xfrm>
        </p:grpSpPr>
        <p:pic>
          <p:nvPicPr>
            <p:cNvPr id="22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4" cstate="print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5400" y="6159499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4" cstate="print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914650" y="6191248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4" cstate="print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5753100" y="6191248"/>
              <a:ext cx="354330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5" name="Group 24" descr="OPL20U25GSXzBJYl68kk8uQGfFKzs7yb1M4KJWUiLk6ZEvGF+qCIPSnY57AbBFCvTW2023.18.63+K4lPs7H94VUqPe2XwIsfPRnrXQE//QTEXxb8/8N4CNc6FpgZahzpTjFhMzSA7T/nHJa11DE8Ng2TP3iAmRczFlmslSuUNOgUeb6yRvs0="/>
          <p:cNvGrpSpPr/>
          <p:nvPr/>
        </p:nvGrpSpPr>
        <p:grpSpPr>
          <a:xfrm>
            <a:off x="-38100" y="6203993"/>
            <a:ext cx="12947362" cy="1371555"/>
            <a:chOff x="25400" y="6159499"/>
            <a:chExt cx="9271000" cy="730250"/>
          </a:xfrm>
        </p:grpSpPr>
        <p:pic>
          <p:nvPicPr>
            <p:cNvPr id="26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4" cstate="print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5400" y="6159499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4" cstate="print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914650" y="6191248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4" cstate="print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5753100" y="6191248"/>
              <a:ext cx="354330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Oval 3" descr="OPL20U25GSXzBJYl68kk8uQGfFKzs7yb1M4KJWUiLk6ZEvGF+qCIPSnY57AbBFCvTW2023.18.63+K4lPs7H94VUqPe2XwIsfPRnrXQE//QTEXxb8/8N4CNc6FpgZahzpTjFhMzSA7T/nHJa11DE8Ng2TP3iAmRczFlmslSuUNOgUeb6yRvs0=">
            <a:hlinkClick r:id="rId16" action="ppaction://hlinksldjump"/>
          </p:cNvPr>
          <p:cNvSpPr/>
          <p:nvPr/>
        </p:nvSpPr>
        <p:spPr>
          <a:xfrm>
            <a:off x="416433" y="304932"/>
            <a:ext cx="1374631" cy="1078135"/>
          </a:xfrm>
          <a:prstGeom prst="ellipse">
            <a:avLst/>
          </a:prstGeom>
          <a:solidFill>
            <a:schemeClr val="bg1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</a:p>
        </p:txBody>
      </p:sp>
      <p:sp>
        <p:nvSpPr>
          <p:cNvPr id="30" name="Oval 29">
            <a:hlinkClick r:id="rId17" action="ppaction://hlinksldjump"/>
          </p:cNvPr>
          <p:cNvSpPr/>
          <p:nvPr/>
        </p:nvSpPr>
        <p:spPr>
          <a:xfrm>
            <a:off x="1988708" y="304306"/>
            <a:ext cx="1374631" cy="1078135"/>
          </a:xfrm>
          <a:prstGeom prst="ellipse">
            <a:avLst/>
          </a:prstGeom>
          <a:solidFill>
            <a:schemeClr val="bg1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</a:p>
        </p:txBody>
      </p:sp>
      <p:sp>
        <p:nvSpPr>
          <p:cNvPr id="31" name="Oval 30">
            <a:hlinkClick r:id="rId16" action="ppaction://hlinksldjump"/>
          </p:cNvPr>
          <p:cNvSpPr/>
          <p:nvPr/>
        </p:nvSpPr>
        <p:spPr>
          <a:xfrm>
            <a:off x="3605523" y="304305"/>
            <a:ext cx="1374631" cy="1078135"/>
          </a:xfrm>
          <a:prstGeom prst="ellipse">
            <a:avLst/>
          </a:prstGeom>
          <a:solidFill>
            <a:schemeClr val="bg1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</a:p>
        </p:txBody>
      </p:sp>
      <p:sp>
        <p:nvSpPr>
          <p:cNvPr id="32" name="Oval 31">
            <a:hlinkClick r:id="rId18" action="ppaction://hlinksldjump"/>
          </p:cNvPr>
          <p:cNvSpPr/>
          <p:nvPr/>
        </p:nvSpPr>
        <p:spPr>
          <a:xfrm>
            <a:off x="5210456" y="308365"/>
            <a:ext cx="1374631" cy="1078135"/>
          </a:xfrm>
          <a:prstGeom prst="ellipse">
            <a:avLst/>
          </a:prstGeom>
          <a:solidFill>
            <a:schemeClr val="bg1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</a:p>
        </p:txBody>
      </p:sp>
      <p:pic>
        <p:nvPicPr>
          <p:cNvPr id="1042" name="Picture 18" descr="C:\Users\Administrator\Downloads\Video\Hinh phao hoa (3).gif"/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7963" y="1374088"/>
            <a:ext cx="1768475" cy="1647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3" name="Picture 19" descr="C:\Users\Administrator\Downloads\Video\Hinh phao hoa (4).gif"/>
          <p:cNvPicPr>
            <a:picLocks noChangeAspect="1" noChangeArrowheads="1" noCrop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048" y="1676739"/>
            <a:ext cx="1143000" cy="1133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19" descr="C:\Users\Administrator\Downloads\Video\Hinh phao hoa (4).gif"/>
          <p:cNvPicPr>
            <a:picLocks noChangeAspect="1" noChangeArrowheads="1" noCrop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5600" y="1671803"/>
            <a:ext cx="1143000" cy="1133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8" descr="C:\Users\Administrator\Downloads\Video\Hinh phao hoa (3).gif"/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201" y="1419625"/>
            <a:ext cx="1768475" cy="1647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4" name="Picture 20" descr="C:\Users\Administrator\Downloads\Video\hinh-nen-dong-day-ngang-dep-1-101_104237166.gif"/>
          <p:cNvPicPr>
            <a:picLocks noChangeAspect="1" noChangeArrowheads="1" noCrop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7725" y="5342719"/>
            <a:ext cx="379095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" name="Picture 21" descr="C:\Users\Administrator\Downloads\Picture1.png">
            <a:hlinkClick r:id="" action="ppaction://noaction"/>
          </p:cNvPr>
          <p:cNvPicPr>
            <a:picLocks noChangeAspect="1" noChangeArrowheads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9" t="22984" r="9007" b="35452"/>
          <a:stretch/>
        </p:blipFill>
        <p:spPr bwMode="auto">
          <a:xfrm>
            <a:off x="8576359" y="13855"/>
            <a:ext cx="2063067" cy="900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6" name="Picture 22" descr="C:\Users\Administrator\Downloads\Video\images (4).jpg">
            <a:hlinkClick r:id="" action="ppaction://noaction"/>
          </p:cNvPr>
          <p:cNvPicPr>
            <a:picLocks noChangeAspect="1" noChangeArrowheads="1"/>
          </p:cNvPicPr>
          <p:nvPr/>
        </p:nvPicPr>
        <p:blipFill rotWithShape="1">
          <a:blip r:embed="rId23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3778" b="18830"/>
          <a:stretch/>
        </p:blipFill>
        <p:spPr bwMode="auto">
          <a:xfrm>
            <a:off x="7510463" y="166255"/>
            <a:ext cx="930275" cy="942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0520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3.7037E-6 L 0.37014 0.13866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07" y="692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0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59259E-6 L 0.30399 0.21574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91" y="1078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5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7.40741E-7 L 0.14722 0.22963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61" y="1148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0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1.48148E-6 L -0.05973 0.28842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86" y="1442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1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0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5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4" grpId="0" animBg="1"/>
      <p:bldP spid="30" grpId="0" animBg="1"/>
      <p:bldP spid="31" grpId="0" animBg="1"/>
      <p:bldP spid="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6979999A-47F5-6187-72DB-9644368FED2C}"/>
              </a:ext>
            </a:extLst>
          </p:cNvPr>
          <p:cNvSpPr/>
          <p:nvPr/>
        </p:nvSpPr>
        <p:spPr>
          <a:xfrm>
            <a:off x="9335183" y="274320"/>
            <a:ext cx="722284" cy="72849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0" name="Picture 2" descr="OPL20U25GSXzBJYl68kk8uQGfFKzs7yb1M4KJWUiLk6ZEvGF+qCIPSnY57AbBFCvTW2023.18.63+K4lPs7H94VUqPe2XwIsfPRnrXQE//QTEXxb8/8N4CNc6FpgZahzpTjFhMzSA7T/nHJa11DE8Ng2TP3iAmRczFlmslSuUNOgUeb6yRvs0=">
            <a:hlinkClick r:id="rId6" action="ppaction://hlinksldjump"/>
            <a:extLst>
              <a:ext uri="{FF2B5EF4-FFF2-40B4-BE49-F238E27FC236}">
                <a16:creationId xmlns:a16="http://schemas.microsoft.com/office/drawing/2014/main" id="{ABF5F9C3-A2FB-433D-B50B-6AEA05F75BA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2260" b="96875" l="2500" r="72262">
                        <a14:backgroundMark x1="6071" y1="47356" x2="6071" y2="473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5482"/>
          <a:stretch/>
        </p:blipFill>
        <p:spPr bwMode="auto">
          <a:xfrm>
            <a:off x="114427" y="-142714"/>
            <a:ext cx="1926336" cy="1280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 descr="OPL20U25GSXzBJYl68kk8uQGfFKzs7yb1M4KJWUiLk6ZEvGF+qCIPSnY57AbBFCvTW2023.18.6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384156E-89DE-49B1-965E-A3BB4206A652}"/>
                  </a:ext>
                </a:extLst>
              </p:cNvPr>
              <p:cNvSpPr txBox="1"/>
              <p:nvPr/>
            </p:nvSpPr>
            <p:spPr>
              <a:xfrm>
                <a:off x="1390650" y="940669"/>
                <a:ext cx="9610725" cy="14927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1: 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ong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ác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au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ạng</a:t>
                </a:r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3200" b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≠ 0</m:t>
                    </m:r>
                    <m:r>
                      <m:rPr>
                        <m:nor/>
                      </m:rPr>
                      <a:rPr kumimoji="0" lang="en-US" sz="3200" b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1" name="TextBox 110" descr="OPL20U25GSXzBJYl68kk8uQGfFKzs7yb1M4KJWUiLk6ZEvGF+qCIPSnY57AbBFCvTW2023.18.6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384156E-89DE-49B1-965E-A3BB4206A6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650" y="940669"/>
                <a:ext cx="9610725" cy="1492781"/>
              </a:xfrm>
              <a:prstGeom prst="rect">
                <a:avLst/>
              </a:prstGeom>
              <a:blipFill>
                <a:blip r:embed="rId9"/>
                <a:stretch>
                  <a:fillRect l="-1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" name="DanBeo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975ED2-8244-4E47-B0CB-468A1E188FEC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8218" y="370464"/>
            <a:ext cx="2381250" cy="2981325"/>
          </a:xfrm>
          <a:prstGeom prst="rect">
            <a:avLst/>
          </a:prstGeom>
        </p:spPr>
      </p:pic>
      <p:sp>
        <p:nvSpPr>
          <p:cNvPr id="113" name="D1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27540D-C99C-47FF-938E-B0D84E5E5B32}"/>
              </a:ext>
            </a:extLst>
          </p:cNvPr>
          <p:cNvSpPr/>
          <p:nvPr/>
        </p:nvSpPr>
        <p:spPr>
          <a:xfrm>
            <a:off x="2127313" y="4218382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4" name="D2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FF469B-1FF5-4CF6-B911-37A54DD72F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090367" y="416181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5" name="S3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B960497-A3CD-4A30-8150-1B4ACFBEFF99}"/>
              </a:ext>
            </a:extLst>
          </p:cNvPr>
          <p:cNvSpPr/>
          <p:nvPr/>
        </p:nvSpPr>
        <p:spPr>
          <a:xfrm>
            <a:off x="2142755" y="2728134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6" name="SS3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53DD26-799B-41DE-B7A5-4144B82D39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/>
          <a:srcRect l="14398" t="13542" r="14490" b="14236"/>
          <a:stretch>
            <a:fillRect/>
          </a:stretch>
        </p:blipFill>
        <p:spPr bwMode="auto">
          <a:xfrm>
            <a:off x="2118943" y="2710673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" name="S3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DD8E650-F6E7-4C32-AF4C-B9EDBE90B10E}"/>
              </a:ext>
            </a:extLst>
          </p:cNvPr>
          <p:cNvSpPr/>
          <p:nvPr/>
        </p:nvSpPr>
        <p:spPr>
          <a:xfrm>
            <a:off x="2142754" y="3456785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8" name="SS3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FC2152-119B-4DC0-BF92-3D432C1FC6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/>
          <a:srcRect l="14398" t="13542" r="14490" b="14236"/>
          <a:stretch>
            <a:fillRect/>
          </a:stretch>
        </p:blipFill>
        <p:spPr bwMode="auto">
          <a:xfrm>
            <a:off x="2118942" y="3439324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9" name="S3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AA00730-0283-438F-9A7A-B15C4444E8E4}"/>
              </a:ext>
            </a:extLst>
          </p:cNvPr>
          <p:cNvSpPr/>
          <p:nvPr/>
        </p:nvSpPr>
        <p:spPr>
          <a:xfrm>
            <a:off x="2124283" y="4910471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0" name="SS3" descr="Hình ảnh có liên quan">
            <a:extLst>
              <a:ext uri="{FF2B5EF4-FFF2-40B4-BE49-F238E27FC236}">
                <a16:creationId xmlns:a16="http://schemas.microsoft.com/office/drawing/2014/main" id="{81B07749-69FA-42EA-9B28-93CAC4D9E3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/>
          <a:srcRect l="14398" t="13542" r="14490" b="14236"/>
          <a:stretch>
            <a:fillRect/>
          </a:stretch>
        </p:blipFill>
        <p:spPr bwMode="auto">
          <a:xfrm>
            <a:off x="2100471" y="4893010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1" name="Rounded Rectangle 15">
            <a:extLst>
              <a:ext uri="{FF2B5EF4-FFF2-40B4-BE49-F238E27FC236}">
                <a16:creationId xmlns:a16="http://schemas.microsoft.com/office/drawing/2014/main" id="{0C0B028D-6B6B-469A-BCB3-B31D8B8A8AFA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0</a:t>
            </a:r>
          </a:p>
        </p:txBody>
      </p:sp>
      <p:sp>
        <p:nvSpPr>
          <p:cNvPr id="122" name="Rounded Rectangle 16">
            <a:extLst>
              <a:ext uri="{FF2B5EF4-FFF2-40B4-BE49-F238E27FC236}">
                <a16:creationId xmlns:a16="http://schemas.microsoft.com/office/drawing/2014/main" id="{96154835-EB28-49A9-94D2-B196ACA54CE9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9</a:t>
            </a:r>
          </a:p>
        </p:txBody>
      </p:sp>
      <p:sp>
        <p:nvSpPr>
          <p:cNvPr id="123" name="Rounded Rectangle 17">
            <a:extLst>
              <a:ext uri="{FF2B5EF4-FFF2-40B4-BE49-F238E27FC236}">
                <a16:creationId xmlns:a16="http://schemas.microsoft.com/office/drawing/2014/main" id="{DC8665CE-2379-45AD-BB82-4FC87034DA76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8</a:t>
            </a:r>
          </a:p>
        </p:txBody>
      </p:sp>
      <p:sp>
        <p:nvSpPr>
          <p:cNvPr id="124" name="Rounded Rectangle 18">
            <a:extLst>
              <a:ext uri="{FF2B5EF4-FFF2-40B4-BE49-F238E27FC236}">
                <a16:creationId xmlns:a16="http://schemas.microsoft.com/office/drawing/2014/main" id="{6F378B8A-8B7D-4CDE-8B7B-B63DF1538328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7</a:t>
            </a:r>
          </a:p>
        </p:txBody>
      </p:sp>
      <p:sp>
        <p:nvSpPr>
          <p:cNvPr id="125" name="Rounded Rectangle 19">
            <a:extLst>
              <a:ext uri="{FF2B5EF4-FFF2-40B4-BE49-F238E27FC236}">
                <a16:creationId xmlns:a16="http://schemas.microsoft.com/office/drawing/2014/main" id="{4858C59C-E080-4352-AC6F-9737E668C072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6</a:t>
            </a:r>
          </a:p>
        </p:txBody>
      </p:sp>
      <p:sp>
        <p:nvSpPr>
          <p:cNvPr id="126" name="Rounded Rectangle 20">
            <a:extLst>
              <a:ext uri="{FF2B5EF4-FFF2-40B4-BE49-F238E27FC236}">
                <a16:creationId xmlns:a16="http://schemas.microsoft.com/office/drawing/2014/main" id="{942DA06C-D8BC-49F7-ADEE-6A52A3F2F6AC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5</a:t>
            </a:r>
          </a:p>
        </p:txBody>
      </p:sp>
      <p:sp>
        <p:nvSpPr>
          <p:cNvPr id="127" name="Rounded Rectangle 21">
            <a:extLst>
              <a:ext uri="{FF2B5EF4-FFF2-40B4-BE49-F238E27FC236}">
                <a16:creationId xmlns:a16="http://schemas.microsoft.com/office/drawing/2014/main" id="{BBC62117-020D-40F1-A008-1210C81FD529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4</a:t>
            </a:r>
          </a:p>
        </p:txBody>
      </p:sp>
      <p:sp>
        <p:nvSpPr>
          <p:cNvPr id="128" name="Rounded Rectangle 22">
            <a:extLst>
              <a:ext uri="{FF2B5EF4-FFF2-40B4-BE49-F238E27FC236}">
                <a16:creationId xmlns:a16="http://schemas.microsoft.com/office/drawing/2014/main" id="{300CBF35-F85B-4269-9FD5-FBA8B360D86C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3</a:t>
            </a:r>
          </a:p>
        </p:txBody>
      </p:sp>
      <p:sp>
        <p:nvSpPr>
          <p:cNvPr id="129" name="Rounded Rectangle 23">
            <a:extLst>
              <a:ext uri="{FF2B5EF4-FFF2-40B4-BE49-F238E27FC236}">
                <a16:creationId xmlns:a16="http://schemas.microsoft.com/office/drawing/2014/main" id="{A01BF61E-526E-4139-87E5-44F4E775B1E5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</a:t>
            </a:r>
          </a:p>
        </p:txBody>
      </p:sp>
      <p:sp>
        <p:nvSpPr>
          <p:cNvPr id="130" name="Rounded Rectangle 24">
            <a:extLst>
              <a:ext uri="{FF2B5EF4-FFF2-40B4-BE49-F238E27FC236}">
                <a16:creationId xmlns:a16="http://schemas.microsoft.com/office/drawing/2014/main" id="{6849337A-F02A-466D-9050-28795D68FACD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1</a:t>
            </a:r>
          </a:p>
        </p:txBody>
      </p:sp>
      <p:sp>
        <p:nvSpPr>
          <p:cNvPr id="131" name="Rounded Rectangle 25">
            <a:extLst>
              <a:ext uri="{FF2B5EF4-FFF2-40B4-BE49-F238E27FC236}">
                <a16:creationId xmlns:a16="http://schemas.microsoft.com/office/drawing/2014/main" id="{F6C6C674-D81A-44DE-B00B-A391EE7B83D0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</a:t>
            </a:r>
          </a:p>
        </p:txBody>
      </p:sp>
      <p:sp>
        <p:nvSpPr>
          <p:cNvPr id="132" name="Rounded Rectangle 26">
            <a:extLst>
              <a:ext uri="{FF2B5EF4-FFF2-40B4-BE49-F238E27FC236}">
                <a16:creationId xmlns:a16="http://schemas.microsoft.com/office/drawing/2014/main" id="{AFDAFEEC-686B-4BEF-B504-325FEA558493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9</a:t>
            </a:r>
          </a:p>
        </p:txBody>
      </p:sp>
      <p:sp>
        <p:nvSpPr>
          <p:cNvPr id="133" name="Rounded Rectangle 27">
            <a:extLst>
              <a:ext uri="{FF2B5EF4-FFF2-40B4-BE49-F238E27FC236}">
                <a16:creationId xmlns:a16="http://schemas.microsoft.com/office/drawing/2014/main" id="{FB28803E-20DF-4B1E-96D1-2792A82B7FCB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8</a:t>
            </a:r>
          </a:p>
        </p:txBody>
      </p:sp>
      <p:sp>
        <p:nvSpPr>
          <p:cNvPr id="134" name="Rounded Rectangle 28">
            <a:extLst>
              <a:ext uri="{FF2B5EF4-FFF2-40B4-BE49-F238E27FC236}">
                <a16:creationId xmlns:a16="http://schemas.microsoft.com/office/drawing/2014/main" id="{FCF5CCC4-02A1-4607-A311-5276BEAAFEF8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7</a:t>
            </a:r>
          </a:p>
        </p:txBody>
      </p:sp>
      <p:sp>
        <p:nvSpPr>
          <p:cNvPr id="135" name="Rounded Rectangle 29">
            <a:extLst>
              <a:ext uri="{FF2B5EF4-FFF2-40B4-BE49-F238E27FC236}">
                <a16:creationId xmlns:a16="http://schemas.microsoft.com/office/drawing/2014/main" id="{FD0E2407-CEB6-4802-AEDB-9D57AF5CB79E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6</a:t>
            </a:r>
          </a:p>
        </p:txBody>
      </p:sp>
      <p:sp>
        <p:nvSpPr>
          <p:cNvPr id="136" name="Rounded Rectangle 30">
            <a:extLst>
              <a:ext uri="{FF2B5EF4-FFF2-40B4-BE49-F238E27FC236}">
                <a16:creationId xmlns:a16="http://schemas.microsoft.com/office/drawing/2014/main" id="{0507841F-D45B-46D1-9A7A-D3EDE666262C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5</a:t>
            </a:r>
          </a:p>
        </p:txBody>
      </p:sp>
      <p:sp>
        <p:nvSpPr>
          <p:cNvPr id="137" name="Rounded Rectangle 31">
            <a:extLst>
              <a:ext uri="{FF2B5EF4-FFF2-40B4-BE49-F238E27FC236}">
                <a16:creationId xmlns:a16="http://schemas.microsoft.com/office/drawing/2014/main" id="{249078AA-1717-41F0-83D9-5BED3E2DB665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4</a:t>
            </a:r>
          </a:p>
        </p:txBody>
      </p:sp>
      <p:sp>
        <p:nvSpPr>
          <p:cNvPr id="138" name="Rounded Rectangle 32">
            <a:extLst>
              <a:ext uri="{FF2B5EF4-FFF2-40B4-BE49-F238E27FC236}">
                <a16:creationId xmlns:a16="http://schemas.microsoft.com/office/drawing/2014/main" id="{C729E5B3-FDF6-40F8-861D-1BA11C31E645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3</a:t>
            </a:r>
          </a:p>
        </p:txBody>
      </p:sp>
      <p:sp>
        <p:nvSpPr>
          <p:cNvPr id="139" name="Rounded Rectangle 33">
            <a:extLst>
              <a:ext uri="{FF2B5EF4-FFF2-40B4-BE49-F238E27FC236}">
                <a16:creationId xmlns:a16="http://schemas.microsoft.com/office/drawing/2014/main" id="{2B364038-D6D6-4BBC-9E8B-A74500CCE95B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2</a:t>
            </a:r>
          </a:p>
        </p:txBody>
      </p:sp>
      <p:sp>
        <p:nvSpPr>
          <p:cNvPr id="140" name="Rounded Rectangle 34">
            <a:extLst>
              <a:ext uri="{FF2B5EF4-FFF2-40B4-BE49-F238E27FC236}">
                <a16:creationId xmlns:a16="http://schemas.microsoft.com/office/drawing/2014/main" id="{5ABBD651-538E-4578-A1E0-E50030C09173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1</a:t>
            </a:r>
          </a:p>
        </p:txBody>
      </p:sp>
      <p:sp>
        <p:nvSpPr>
          <p:cNvPr id="141" name="Rounded Rectangle 35">
            <a:extLst>
              <a:ext uri="{FF2B5EF4-FFF2-40B4-BE49-F238E27FC236}">
                <a16:creationId xmlns:a16="http://schemas.microsoft.com/office/drawing/2014/main" id="{093779B3-901F-49A6-B59B-2CFA6FAF87B5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</a:t>
            </a:r>
          </a:p>
        </p:txBody>
      </p:sp>
      <p:sp>
        <p:nvSpPr>
          <p:cNvPr id="142" name="Rounded Rectangle 36">
            <a:extLst>
              <a:ext uri="{FF2B5EF4-FFF2-40B4-BE49-F238E27FC236}">
                <a16:creationId xmlns:a16="http://schemas.microsoft.com/office/drawing/2014/main" id="{3FB19661-253D-4F82-BED7-95D38E3C75B0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9</a:t>
            </a:r>
          </a:p>
        </p:txBody>
      </p:sp>
      <p:sp>
        <p:nvSpPr>
          <p:cNvPr id="143" name="Rounded Rectangle 37">
            <a:extLst>
              <a:ext uri="{FF2B5EF4-FFF2-40B4-BE49-F238E27FC236}">
                <a16:creationId xmlns:a16="http://schemas.microsoft.com/office/drawing/2014/main" id="{ADD0D46C-5E26-4D8C-ACD6-A5B271B5C64B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8</a:t>
            </a:r>
          </a:p>
        </p:txBody>
      </p:sp>
      <p:sp>
        <p:nvSpPr>
          <p:cNvPr id="144" name="Rounded Rectangle 38">
            <a:extLst>
              <a:ext uri="{FF2B5EF4-FFF2-40B4-BE49-F238E27FC236}">
                <a16:creationId xmlns:a16="http://schemas.microsoft.com/office/drawing/2014/main" id="{615B465C-6791-42DC-A57D-3AE95AB7D10E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7</a:t>
            </a:r>
          </a:p>
        </p:txBody>
      </p:sp>
      <p:sp>
        <p:nvSpPr>
          <p:cNvPr id="145" name="Rounded Rectangle 39">
            <a:extLst>
              <a:ext uri="{FF2B5EF4-FFF2-40B4-BE49-F238E27FC236}">
                <a16:creationId xmlns:a16="http://schemas.microsoft.com/office/drawing/2014/main" id="{FFA0B555-20F8-44D6-B5B0-BDC9190B415D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6</a:t>
            </a:r>
          </a:p>
        </p:txBody>
      </p:sp>
      <p:sp>
        <p:nvSpPr>
          <p:cNvPr id="146" name="Rounded Rectangle 40">
            <a:extLst>
              <a:ext uri="{FF2B5EF4-FFF2-40B4-BE49-F238E27FC236}">
                <a16:creationId xmlns:a16="http://schemas.microsoft.com/office/drawing/2014/main" id="{09B8DE1D-D3C6-4029-8BD2-028D8A283D2B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5</a:t>
            </a:r>
          </a:p>
        </p:txBody>
      </p:sp>
      <p:sp>
        <p:nvSpPr>
          <p:cNvPr id="147" name="Rounded Rectangle 41">
            <a:extLst>
              <a:ext uri="{FF2B5EF4-FFF2-40B4-BE49-F238E27FC236}">
                <a16:creationId xmlns:a16="http://schemas.microsoft.com/office/drawing/2014/main" id="{2E933B60-48EA-44ED-8D0D-BA325850EB76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</a:t>
            </a:r>
          </a:p>
        </p:txBody>
      </p:sp>
      <p:sp>
        <p:nvSpPr>
          <p:cNvPr id="148" name="Rounded Rectangle 42">
            <a:extLst>
              <a:ext uri="{FF2B5EF4-FFF2-40B4-BE49-F238E27FC236}">
                <a16:creationId xmlns:a16="http://schemas.microsoft.com/office/drawing/2014/main" id="{765101B0-8D18-4D66-ADE5-63AC1C31B351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</a:t>
            </a:r>
          </a:p>
        </p:txBody>
      </p:sp>
      <p:sp>
        <p:nvSpPr>
          <p:cNvPr id="149" name="Rounded Rectangle 43">
            <a:extLst>
              <a:ext uri="{FF2B5EF4-FFF2-40B4-BE49-F238E27FC236}">
                <a16:creationId xmlns:a16="http://schemas.microsoft.com/office/drawing/2014/main" id="{56B511F3-D96A-4E82-9C13-403CB564F9A4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</a:t>
            </a:r>
          </a:p>
        </p:txBody>
      </p:sp>
      <p:sp>
        <p:nvSpPr>
          <p:cNvPr id="150" name="Rounded Rectangle 44">
            <a:extLst>
              <a:ext uri="{FF2B5EF4-FFF2-40B4-BE49-F238E27FC236}">
                <a16:creationId xmlns:a16="http://schemas.microsoft.com/office/drawing/2014/main" id="{C2FCE7B5-F836-4706-AF4E-7BDDB8290EBD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</a:t>
            </a:r>
          </a:p>
        </p:txBody>
      </p:sp>
      <p:sp>
        <p:nvSpPr>
          <p:cNvPr id="151" name="Rounded Rectangle 45">
            <a:extLst>
              <a:ext uri="{FF2B5EF4-FFF2-40B4-BE49-F238E27FC236}">
                <a16:creationId xmlns:a16="http://schemas.microsoft.com/office/drawing/2014/main" id="{2D2CA36C-A45E-4EFB-85B5-9484AD0EFEE6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</a:t>
            </a:r>
          </a:p>
        </p:txBody>
      </p:sp>
      <p:pic>
        <p:nvPicPr>
          <p:cNvPr id="152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39B2A20A-4783-4E95-A0D3-8FFD40BFBD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6792" y="241877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4" name="Group 153">
            <a:extLst>
              <a:ext uri="{FF2B5EF4-FFF2-40B4-BE49-F238E27FC236}">
                <a16:creationId xmlns:a16="http://schemas.microsoft.com/office/drawing/2014/main" id="{FC017EEE-2C7E-4347-B9FC-64E2ACB80257}"/>
              </a:ext>
            </a:extLst>
          </p:cNvPr>
          <p:cNvGrpSpPr/>
          <p:nvPr/>
        </p:nvGrpSpPr>
        <p:grpSpPr>
          <a:xfrm>
            <a:off x="5781964" y="3581204"/>
            <a:ext cx="5895686" cy="2739170"/>
            <a:chOff x="5962599" y="3934364"/>
            <a:chExt cx="6226064" cy="273917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5" name="Rectangle 154">
                  <a:extLst>
                    <a:ext uri="{FF2B5EF4-FFF2-40B4-BE49-F238E27FC236}">
                      <a16:creationId xmlns:a16="http://schemas.microsoft.com/office/drawing/2014/main" id="{8DC29076-EA9C-4B87-892E-DC6AD25C3B3D}"/>
                    </a:ext>
                  </a:extLst>
                </p:cNvPr>
                <p:cNvSpPr/>
                <p:nvPr/>
              </p:nvSpPr>
              <p:spPr>
                <a:xfrm>
                  <a:off x="6566186" y="4577043"/>
                  <a:ext cx="5622477" cy="140448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Hàm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số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kumimoji="0" lang="en-US" sz="2800" b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5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là</a:t>
                  </a:r>
                  <a:r>
                    <a:rPr kumimoji="0" lang="en-US" sz="2800" b="0" i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hàm</a:t>
                  </a:r>
                  <a:r>
                    <a:rPr kumimoji="0" lang="en-US" sz="2800" b="0" i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số</a:t>
                  </a:r>
                  <a:r>
                    <a:rPr kumimoji="0" lang="en-US" sz="2800" b="0" i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ó</a:t>
                  </a:r>
                  <a:r>
                    <a:rPr kumimoji="0" lang="en-US" sz="2800" b="0" i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dạng</a:t>
                  </a:r>
                  <a:r>
                    <a:rPr kumimoji="0" lang="en-US" sz="2800" b="0" i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u="none" strike="noStrike" kern="1200" cap="none" spc="0" normalizeH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0</m:t>
                      </m:r>
                      <m:r>
                        <m:rPr>
                          <m:nor/>
                        </m:rPr>
                        <a:rPr kumimoji="0" lang="en-US" sz="2800" b="0" u="none" strike="noStrike" kern="1200" cap="none" spc="0" normalizeH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trong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đó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 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m:t> = 5</m:t>
                      </m:r>
                    </m:oMath>
                  </a14:m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               </a:t>
                  </a:r>
                  <a:r>
                    <a:rPr kumimoji="0" lang="en-US" sz="2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FFFF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họn</a:t>
                  </a:r>
                  <a:r>
                    <a:rPr kumimoji="0" 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C </a:t>
                  </a:r>
                </a:p>
              </p:txBody>
            </p:sp>
          </mc:Choice>
          <mc:Fallback xmlns="">
            <p:sp>
              <p:nvSpPr>
                <p:cNvPr id="155" name="Rectangle 154">
                  <a:extLst>
                    <a:ext uri="{FF2B5EF4-FFF2-40B4-BE49-F238E27FC236}">
                      <a16:creationId xmlns:a16="http://schemas.microsoft.com/office/drawing/2014/main" id="{8DC29076-EA9C-4B87-892E-DC6AD25C3B3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66186" y="4577043"/>
                  <a:ext cx="5622477" cy="1404487"/>
                </a:xfrm>
                <a:prstGeom prst="rect">
                  <a:avLst/>
                </a:prstGeom>
                <a:blipFill>
                  <a:blip r:embed="rId14"/>
                  <a:stretch>
                    <a:fillRect l="-2288" t="-3913" b="-117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6" name="Oval Callout 6">
              <a:extLst>
                <a:ext uri="{FF2B5EF4-FFF2-40B4-BE49-F238E27FC236}">
                  <a16:creationId xmlns:a16="http://schemas.microsoft.com/office/drawing/2014/main" id="{B992B5C6-EF7D-4D6E-B95D-BDA4EB034725}"/>
                </a:ext>
              </a:extLst>
            </p:cNvPr>
            <p:cNvSpPr/>
            <p:nvPr/>
          </p:nvSpPr>
          <p:spPr>
            <a:xfrm>
              <a:off x="5962599" y="3934364"/>
              <a:ext cx="5989199" cy="2739170"/>
            </a:xfrm>
            <a:prstGeom prst="wedgeEllipseCallout">
              <a:avLst>
                <a:gd name="adj1" fmla="val 31792"/>
                <a:gd name="adj2" fmla="val -76322"/>
              </a:avLst>
            </a:pr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7630FCC7-87B4-4C50-84DD-A8D34D863876}"/>
                  </a:ext>
                </a:extLst>
              </p:cNvPr>
              <p:cNvSpPr txBox="1"/>
              <p:nvPr/>
            </p:nvSpPr>
            <p:spPr>
              <a:xfrm>
                <a:off x="2612044" y="2425685"/>
                <a:ext cx="2055206" cy="69102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kumimoji="0" 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7630FCC7-87B4-4C50-84DD-A8D34D8638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2044" y="2425685"/>
                <a:ext cx="2055206" cy="691023"/>
              </a:xfrm>
              <a:prstGeom prst="rect">
                <a:avLst/>
              </a:prstGeom>
              <a:blipFill>
                <a:blip r:embed="rId15"/>
                <a:stretch>
                  <a:fillRect l="-10355" b="-15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38AF919C-A067-4E02-95A3-4DB47EF91CEC}"/>
                  </a:ext>
                </a:extLst>
              </p:cNvPr>
              <p:cNvSpPr txBox="1"/>
              <p:nvPr/>
            </p:nvSpPr>
            <p:spPr>
              <a:xfrm>
                <a:off x="2612043" y="3348909"/>
                <a:ext cx="2598363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 = 2</m:t>
                    </m:r>
                    <m:r>
                      <m:rPr>
                        <m:nor/>
                      </m:rP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endParaRPr kumimoji="0" lang="en-US" sz="28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38AF919C-A067-4E02-95A3-4DB47EF91C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2043" y="3348909"/>
                <a:ext cx="2598363" cy="430887"/>
              </a:xfrm>
              <a:prstGeom prst="rect">
                <a:avLst/>
              </a:prstGeom>
              <a:blipFill>
                <a:blip r:embed="rId16"/>
                <a:stretch>
                  <a:fillRect l="-8197" t="-25352" b="-49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TextBox 158">
                <a:extLst>
                  <a:ext uri="{FF2B5EF4-FFF2-40B4-BE49-F238E27FC236}">
                    <a16:creationId xmlns:a16="http://schemas.microsoft.com/office/drawing/2014/main" id="{A71561AD-39BB-4388-81A5-098D558E5356}"/>
                  </a:ext>
                </a:extLst>
              </p:cNvPr>
              <p:cNvSpPr txBox="1"/>
              <p:nvPr/>
            </p:nvSpPr>
            <p:spPr>
              <a:xfrm>
                <a:off x="2606543" y="4040765"/>
                <a:ext cx="1702537" cy="44063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5</m:t>
                    </m:r>
                    <m:sSup>
                      <m:sSup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9" name="TextBox 158">
                <a:extLst>
                  <a:ext uri="{FF2B5EF4-FFF2-40B4-BE49-F238E27FC236}">
                    <a16:creationId xmlns:a16="http://schemas.microsoft.com/office/drawing/2014/main" id="{A71561AD-39BB-4388-81A5-098D558E53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543" y="4040765"/>
                <a:ext cx="1702537" cy="440633"/>
              </a:xfrm>
              <a:prstGeom prst="rect">
                <a:avLst/>
              </a:prstGeom>
              <a:blipFill>
                <a:blip r:embed="rId17"/>
                <a:stretch>
                  <a:fillRect l="-12903" t="-22222" b="-48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TextBox 159">
                <a:extLst>
                  <a:ext uri="{FF2B5EF4-FFF2-40B4-BE49-F238E27FC236}">
                    <a16:creationId xmlns:a16="http://schemas.microsoft.com/office/drawing/2014/main" id="{74AD7EC9-01AE-4EAD-A963-A45FD9B29F85}"/>
                  </a:ext>
                </a:extLst>
              </p:cNvPr>
              <p:cNvSpPr txBox="1"/>
              <p:nvPr/>
            </p:nvSpPr>
            <p:spPr>
              <a:xfrm>
                <a:off x="2606543" y="4640615"/>
                <a:ext cx="2274095" cy="6861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 = 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kumimoji="0" lang="en-US" sz="2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 −2</m:t>
                        </m:r>
                      </m:den>
                    </m:f>
                  </m:oMath>
                </a14:m>
                <a:endParaRPr kumimoji="0" 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0" name="TextBox 159">
                <a:extLst>
                  <a:ext uri="{FF2B5EF4-FFF2-40B4-BE49-F238E27FC236}">
                    <a16:creationId xmlns:a16="http://schemas.microsoft.com/office/drawing/2014/main" id="{74AD7EC9-01AE-4EAD-A963-A45FD9B29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543" y="4640615"/>
                <a:ext cx="2274095" cy="686150"/>
              </a:xfrm>
              <a:prstGeom prst="rect">
                <a:avLst/>
              </a:prstGeom>
              <a:blipFill>
                <a:blip r:embed="rId18"/>
                <a:stretch>
                  <a:fillRect l="-9651" b="-16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5410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3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5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8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9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9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6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7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8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1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2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3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0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1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2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3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4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5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6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7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8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9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0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2"/>
                  </p:tgtEl>
                </p:cond>
              </p:nextCondLst>
            </p:seq>
          </p:childTnLst>
        </p:cTn>
      </p:par>
    </p:tnLst>
    <p:bldLst>
      <p:bldP spid="115" grpId="0" animBg="1"/>
      <p:bldP spid="117" grpId="0" animBg="1"/>
      <p:bldP spid="119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AAE9A9F1-C897-4931-C724-2A545DC0F033}"/>
              </a:ext>
            </a:extLst>
          </p:cNvPr>
          <p:cNvSpPr/>
          <p:nvPr/>
        </p:nvSpPr>
        <p:spPr>
          <a:xfrm>
            <a:off x="9335183" y="274320"/>
            <a:ext cx="722284" cy="72849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 descr="OPL20U25GSXzBJYl68kk8uQGfFKzs7yb1M4KJWUiLk6ZEvGF+qCIPSnY57AbBFCvTW2023.18.6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6ED75C4-BBF3-45DD-95C8-C8BA9618CA2D}"/>
                  </a:ext>
                </a:extLst>
              </p:cNvPr>
              <p:cNvSpPr txBox="1"/>
              <p:nvPr/>
            </p:nvSpPr>
            <p:spPr>
              <a:xfrm>
                <a:off x="1524000" y="891061"/>
                <a:ext cx="10922763" cy="14979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2: 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iết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ậc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hất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ìm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ệ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iết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hi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kumimoji="0" lang="en-US" sz="3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 = 2</m:t>
                    </m:r>
                  </m:oMath>
                </a14:m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kumimoji="0" lang="en-US" sz="3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 = 4</m:t>
                    </m:r>
                  </m:oMath>
                </a14:m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53" name="TextBox 52" descr="OPL20U25GSXzBJYl68kk8uQGfFKzs7yb1M4KJWUiLk6ZEvGF+qCIPSnY57AbBFCvTW2023.18.6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6ED75C4-BBF3-45DD-95C8-C8BA9618CA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891061"/>
                <a:ext cx="10922763" cy="1497911"/>
              </a:xfrm>
              <a:prstGeom prst="rect">
                <a:avLst/>
              </a:prstGeom>
              <a:blipFill>
                <a:blip r:embed="rId6"/>
                <a:stretch>
                  <a:fillRect l="-1395" b="-12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4" name="Suu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9BE661-2ECA-440E-88DA-B745C477D91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7952" y="1913104"/>
            <a:ext cx="1858985" cy="2321419"/>
          </a:xfrm>
          <a:prstGeom prst="rect">
            <a:avLst/>
          </a:prstGeom>
        </p:spPr>
      </p:pic>
      <p:sp>
        <p:nvSpPr>
          <p:cNvPr id="55" name="S3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ABF9BCD-121C-485C-8DA1-CFEF7DA72EF7}"/>
              </a:ext>
            </a:extLst>
          </p:cNvPr>
          <p:cNvSpPr/>
          <p:nvPr/>
        </p:nvSpPr>
        <p:spPr>
          <a:xfrm>
            <a:off x="1798612" y="4461835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S3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7D02E8-5040-408C-AB43-4C382D43C5E1}"/>
              </a:ext>
            </a:extLst>
          </p:cNvPr>
          <p:cNvSpPr/>
          <p:nvPr/>
        </p:nvSpPr>
        <p:spPr>
          <a:xfrm>
            <a:off x="1796474" y="3590042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" name="S3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686E492-8F30-4E20-A2CF-0728803D1903}"/>
              </a:ext>
            </a:extLst>
          </p:cNvPr>
          <p:cNvSpPr/>
          <p:nvPr/>
        </p:nvSpPr>
        <p:spPr>
          <a:xfrm>
            <a:off x="1813336" y="5296505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" name="Rounded Rectangle 16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4593B52-FAF4-4B32-B955-60510C4B8817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0</a:t>
            </a:r>
          </a:p>
        </p:txBody>
      </p:sp>
      <p:sp>
        <p:nvSpPr>
          <p:cNvPr id="60" name="Rounded Rectangle 17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2E71F6-9D05-4BA2-995A-9FB90CE87E97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9</a:t>
            </a:r>
          </a:p>
        </p:txBody>
      </p:sp>
      <p:sp>
        <p:nvSpPr>
          <p:cNvPr id="61" name="Rounded Rectangle 18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6DD0E7C-A9F3-4A9B-BA6F-8EC12D0C494D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8</a:t>
            </a:r>
          </a:p>
        </p:txBody>
      </p:sp>
      <p:sp>
        <p:nvSpPr>
          <p:cNvPr id="62" name="Rounded Rectangle 19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FE525C1-5E54-4BA1-B730-5AB035F69662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7</a:t>
            </a:r>
          </a:p>
        </p:txBody>
      </p:sp>
      <p:sp>
        <p:nvSpPr>
          <p:cNvPr id="63" name="Rounded Rectangle 20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BA3C75-A5B7-4827-AF0F-A0DCA2FA2D89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6</a:t>
            </a:r>
          </a:p>
        </p:txBody>
      </p:sp>
      <p:sp>
        <p:nvSpPr>
          <p:cNvPr id="68" name="Rounded Rectangle 21">
            <a:extLst>
              <a:ext uri="{FF2B5EF4-FFF2-40B4-BE49-F238E27FC236}">
                <a16:creationId xmlns:a16="http://schemas.microsoft.com/office/drawing/2014/main" id="{DD5A1A57-6EEE-4492-84B2-04FBA9C88879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5</a:t>
            </a:r>
          </a:p>
        </p:txBody>
      </p:sp>
      <p:sp>
        <p:nvSpPr>
          <p:cNvPr id="69" name="Rounded Rectangle 22">
            <a:extLst>
              <a:ext uri="{FF2B5EF4-FFF2-40B4-BE49-F238E27FC236}">
                <a16:creationId xmlns:a16="http://schemas.microsoft.com/office/drawing/2014/main" id="{529D6309-9A94-41B4-840F-A6A0C98F15A0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4</a:t>
            </a:r>
          </a:p>
        </p:txBody>
      </p:sp>
      <p:sp>
        <p:nvSpPr>
          <p:cNvPr id="70" name="Rounded Rectangle 23">
            <a:extLst>
              <a:ext uri="{FF2B5EF4-FFF2-40B4-BE49-F238E27FC236}">
                <a16:creationId xmlns:a16="http://schemas.microsoft.com/office/drawing/2014/main" id="{090AB5BA-C48F-4C04-99D4-0B4F4C33E55F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3</a:t>
            </a:r>
          </a:p>
        </p:txBody>
      </p:sp>
      <p:sp>
        <p:nvSpPr>
          <p:cNvPr id="71" name="Rounded Rectangle 24">
            <a:extLst>
              <a:ext uri="{FF2B5EF4-FFF2-40B4-BE49-F238E27FC236}">
                <a16:creationId xmlns:a16="http://schemas.microsoft.com/office/drawing/2014/main" id="{D3A2061B-B207-41C6-99B7-A9A8C42D1F5C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</a:t>
            </a:r>
          </a:p>
        </p:txBody>
      </p:sp>
      <p:sp>
        <p:nvSpPr>
          <p:cNvPr id="72" name="Rounded Rectangle 25">
            <a:extLst>
              <a:ext uri="{FF2B5EF4-FFF2-40B4-BE49-F238E27FC236}">
                <a16:creationId xmlns:a16="http://schemas.microsoft.com/office/drawing/2014/main" id="{B1128892-81CE-4AF2-8F6F-286C0619EA57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1</a:t>
            </a:r>
          </a:p>
        </p:txBody>
      </p:sp>
      <p:sp>
        <p:nvSpPr>
          <p:cNvPr id="73" name="Rounded Rectangle 26">
            <a:extLst>
              <a:ext uri="{FF2B5EF4-FFF2-40B4-BE49-F238E27FC236}">
                <a16:creationId xmlns:a16="http://schemas.microsoft.com/office/drawing/2014/main" id="{038278BE-BE08-44EF-AF8E-4034C8109520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</a:t>
            </a:r>
          </a:p>
        </p:txBody>
      </p:sp>
      <p:sp>
        <p:nvSpPr>
          <p:cNvPr id="74" name="Rounded Rectangle 27">
            <a:extLst>
              <a:ext uri="{FF2B5EF4-FFF2-40B4-BE49-F238E27FC236}">
                <a16:creationId xmlns:a16="http://schemas.microsoft.com/office/drawing/2014/main" id="{F62A8D14-645E-4288-A5A0-67455A9E848D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9</a:t>
            </a:r>
          </a:p>
        </p:txBody>
      </p:sp>
      <p:sp>
        <p:nvSpPr>
          <p:cNvPr id="75" name="Rounded Rectangle 28">
            <a:extLst>
              <a:ext uri="{FF2B5EF4-FFF2-40B4-BE49-F238E27FC236}">
                <a16:creationId xmlns:a16="http://schemas.microsoft.com/office/drawing/2014/main" id="{3D9B6C82-07AC-4382-97F9-C72C8E884888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8</a:t>
            </a:r>
          </a:p>
        </p:txBody>
      </p:sp>
      <p:sp>
        <p:nvSpPr>
          <p:cNvPr id="76" name="Rounded Rectangle 29">
            <a:extLst>
              <a:ext uri="{FF2B5EF4-FFF2-40B4-BE49-F238E27FC236}">
                <a16:creationId xmlns:a16="http://schemas.microsoft.com/office/drawing/2014/main" id="{F4DA60F7-079E-4C8C-B065-6162D5EA08D0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7</a:t>
            </a:r>
          </a:p>
        </p:txBody>
      </p:sp>
      <p:sp>
        <p:nvSpPr>
          <p:cNvPr id="77" name="Rounded Rectangle 30">
            <a:extLst>
              <a:ext uri="{FF2B5EF4-FFF2-40B4-BE49-F238E27FC236}">
                <a16:creationId xmlns:a16="http://schemas.microsoft.com/office/drawing/2014/main" id="{BD75F87E-131E-4285-A6E8-51809B687EFD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6</a:t>
            </a:r>
          </a:p>
        </p:txBody>
      </p:sp>
      <p:sp>
        <p:nvSpPr>
          <p:cNvPr id="78" name="Rounded Rectangle 31">
            <a:extLst>
              <a:ext uri="{FF2B5EF4-FFF2-40B4-BE49-F238E27FC236}">
                <a16:creationId xmlns:a16="http://schemas.microsoft.com/office/drawing/2014/main" id="{37449BCC-33CB-4DA5-B1F4-D940E5B56D83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5</a:t>
            </a:r>
          </a:p>
        </p:txBody>
      </p:sp>
      <p:sp>
        <p:nvSpPr>
          <p:cNvPr id="79" name="Rounded Rectangle 32">
            <a:extLst>
              <a:ext uri="{FF2B5EF4-FFF2-40B4-BE49-F238E27FC236}">
                <a16:creationId xmlns:a16="http://schemas.microsoft.com/office/drawing/2014/main" id="{4E32AC59-480D-41BF-A379-86748E064272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4</a:t>
            </a:r>
          </a:p>
        </p:txBody>
      </p:sp>
      <p:sp>
        <p:nvSpPr>
          <p:cNvPr id="80" name="Rounded Rectangle 33">
            <a:extLst>
              <a:ext uri="{FF2B5EF4-FFF2-40B4-BE49-F238E27FC236}">
                <a16:creationId xmlns:a16="http://schemas.microsoft.com/office/drawing/2014/main" id="{16503018-55D7-4998-A411-7FE48DF6A669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3</a:t>
            </a:r>
          </a:p>
        </p:txBody>
      </p:sp>
      <p:sp>
        <p:nvSpPr>
          <p:cNvPr id="81" name="Rounded Rectangle 34">
            <a:extLst>
              <a:ext uri="{FF2B5EF4-FFF2-40B4-BE49-F238E27FC236}">
                <a16:creationId xmlns:a16="http://schemas.microsoft.com/office/drawing/2014/main" id="{6849B8A0-CD74-4FC9-9BA2-EBD1612DB2B8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2</a:t>
            </a:r>
          </a:p>
        </p:txBody>
      </p:sp>
      <p:sp>
        <p:nvSpPr>
          <p:cNvPr id="82" name="Rounded Rectangle 35">
            <a:extLst>
              <a:ext uri="{FF2B5EF4-FFF2-40B4-BE49-F238E27FC236}">
                <a16:creationId xmlns:a16="http://schemas.microsoft.com/office/drawing/2014/main" id="{0CD7CFFD-9821-4D6C-BF30-34C821A40A75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1</a:t>
            </a:r>
          </a:p>
        </p:txBody>
      </p:sp>
      <p:sp>
        <p:nvSpPr>
          <p:cNvPr id="83" name="Rounded Rectangle 36">
            <a:extLst>
              <a:ext uri="{FF2B5EF4-FFF2-40B4-BE49-F238E27FC236}">
                <a16:creationId xmlns:a16="http://schemas.microsoft.com/office/drawing/2014/main" id="{28A64650-9C6B-463F-97EC-D194E50B3E3B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</a:t>
            </a:r>
          </a:p>
        </p:txBody>
      </p:sp>
      <p:sp>
        <p:nvSpPr>
          <p:cNvPr id="84" name="Rounded Rectangle 37">
            <a:extLst>
              <a:ext uri="{FF2B5EF4-FFF2-40B4-BE49-F238E27FC236}">
                <a16:creationId xmlns:a16="http://schemas.microsoft.com/office/drawing/2014/main" id="{3198D12C-BA70-4068-B82F-901824C3C531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9</a:t>
            </a:r>
          </a:p>
        </p:txBody>
      </p:sp>
      <p:sp>
        <p:nvSpPr>
          <p:cNvPr id="85" name="Rounded Rectangle 38">
            <a:extLst>
              <a:ext uri="{FF2B5EF4-FFF2-40B4-BE49-F238E27FC236}">
                <a16:creationId xmlns:a16="http://schemas.microsoft.com/office/drawing/2014/main" id="{99359B5F-672C-4BCA-BD14-2B094A1CA6EE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8</a:t>
            </a:r>
          </a:p>
        </p:txBody>
      </p:sp>
      <p:sp>
        <p:nvSpPr>
          <p:cNvPr id="86" name="Rounded Rectangle 39">
            <a:extLst>
              <a:ext uri="{FF2B5EF4-FFF2-40B4-BE49-F238E27FC236}">
                <a16:creationId xmlns:a16="http://schemas.microsoft.com/office/drawing/2014/main" id="{A32D27E8-6775-49A8-939B-B040B90085D0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7</a:t>
            </a:r>
          </a:p>
        </p:txBody>
      </p:sp>
      <p:sp>
        <p:nvSpPr>
          <p:cNvPr id="87" name="Rounded Rectangle 40">
            <a:extLst>
              <a:ext uri="{FF2B5EF4-FFF2-40B4-BE49-F238E27FC236}">
                <a16:creationId xmlns:a16="http://schemas.microsoft.com/office/drawing/2014/main" id="{3FFA7E94-4BA2-4C5C-BC41-A50CFAAA5642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6</a:t>
            </a:r>
          </a:p>
        </p:txBody>
      </p:sp>
      <p:sp>
        <p:nvSpPr>
          <p:cNvPr id="88" name="Rounded Rectangle 41">
            <a:extLst>
              <a:ext uri="{FF2B5EF4-FFF2-40B4-BE49-F238E27FC236}">
                <a16:creationId xmlns:a16="http://schemas.microsoft.com/office/drawing/2014/main" id="{1D8EFD2A-1F5E-46B1-94D4-8474144C86C5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5</a:t>
            </a:r>
          </a:p>
        </p:txBody>
      </p:sp>
      <p:sp>
        <p:nvSpPr>
          <p:cNvPr id="89" name="Rounded Rectangle 42">
            <a:extLst>
              <a:ext uri="{FF2B5EF4-FFF2-40B4-BE49-F238E27FC236}">
                <a16:creationId xmlns:a16="http://schemas.microsoft.com/office/drawing/2014/main" id="{6BBF5168-94C0-4B18-9BAB-51C76A5FF219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</a:t>
            </a:r>
          </a:p>
        </p:txBody>
      </p:sp>
      <p:sp>
        <p:nvSpPr>
          <p:cNvPr id="90" name="Rounded Rectangle 43">
            <a:extLst>
              <a:ext uri="{FF2B5EF4-FFF2-40B4-BE49-F238E27FC236}">
                <a16:creationId xmlns:a16="http://schemas.microsoft.com/office/drawing/2014/main" id="{81D8B9D6-9049-4FF1-8F04-AC206B9AFC53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</a:t>
            </a:r>
          </a:p>
        </p:txBody>
      </p:sp>
      <p:sp>
        <p:nvSpPr>
          <p:cNvPr id="91" name="Rounded Rectangle 44">
            <a:extLst>
              <a:ext uri="{FF2B5EF4-FFF2-40B4-BE49-F238E27FC236}">
                <a16:creationId xmlns:a16="http://schemas.microsoft.com/office/drawing/2014/main" id="{6D01DCDA-E3D3-40CA-B70E-99A3F0CD044F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</a:t>
            </a:r>
          </a:p>
        </p:txBody>
      </p:sp>
      <p:sp>
        <p:nvSpPr>
          <p:cNvPr id="92" name="Rounded Rectangle 45">
            <a:extLst>
              <a:ext uri="{FF2B5EF4-FFF2-40B4-BE49-F238E27FC236}">
                <a16:creationId xmlns:a16="http://schemas.microsoft.com/office/drawing/2014/main" id="{C475CED8-56E3-46C2-9BB3-B0F34E56B659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</a:t>
            </a:r>
          </a:p>
        </p:txBody>
      </p:sp>
      <p:sp>
        <p:nvSpPr>
          <p:cNvPr id="93" name="Rounded Rectangle 46">
            <a:extLst>
              <a:ext uri="{FF2B5EF4-FFF2-40B4-BE49-F238E27FC236}">
                <a16:creationId xmlns:a16="http://schemas.microsoft.com/office/drawing/2014/main" id="{FEFA9AC8-FAB0-47EE-BAB0-CB79F0A62F3C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</a:t>
            </a:r>
          </a:p>
        </p:txBody>
      </p:sp>
      <p:pic>
        <p:nvPicPr>
          <p:cNvPr id="94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9946313F-A39F-406F-AA32-A200B1B86A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6792" y="241877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" name="D1">
            <a:extLst>
              <a:ext uri="{FF2B5EF4-FFF2-40B4-BE49-F238E27FC236}">
                <a16:creationId xmlns:a16="http://schemas.microsoft.com/office/drawing/2014/main" id="{7AC02C01-44FC-43FD-8D07-04A82BA96A92}"/>
              </a:ext>
            </a:extLst>
          </p:cNvPr>
          <p:cNvSpPr/>
          <p:nvPr/>
        </p:nvSpPr>
        <p:spPr>
          <a:xfrm>
            <a:off x="1790751" y="2699995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96" name="Picture 2" descr="Káº¿t quáº£ hÃ¬nh áº£nh cho tráº¡ng tÃ­">
            <a:hlinkClick r:id="rId9" action="ppaction://hlinksldjump"/>
            <a:extLst>
              <a:ext uri="{FF2B5EF4-FFF2-40B4-BE49-F238E27FC236}">
                <a16:creationId xmlns:a16="http://schemas.microsoft.com/office/drawing/2014/main" id="{C3403BB6-985A-43FF-8B57-86056DF1D3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2260" b="96875" l="2500" r="72262">
                        <a14:backgroundMark x1="6071" y1="47356" x2="6071" y2="473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5482"/>
          <a:stretch/>
        </p:blipFill>
        <p:spPr bwMode="auto">
          <a:xfrm>
            <a:off x="0" y="44506"/>
            <a:ext cx="1524000" cy="1012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7" name="Group 96">
            <a:extLst>
              <a:ext uri="{FF2B5EF4-FFF2-40B4-BE49-F238E27FC236}">
                <a16:creationId xmlns:a16="http://schemas.microsoft.com/office/drawing/2014/main" id="{B0DBBE56-5EC5-420E-9610-4A8D1FA5DA69}"/>
              </a:ext>
            </a:extLst>
          </p:cNvPr>
          <p:cNvGrpSpPr/>
          <p:nvPr/>
        </p:nvGrpSpPr>
        <p:grpSpPr>
          <a:xfrm>
            <a:off x="4611012" y="3235527"/>
            <a:ext cx="6132284" cy="2808371"/>
            <a:chOff x="5421684" y="2214482"/>
            <a:chExt cx="6132284" cy="2808371"/>
          </a:xfrm>
        </p:grpSpPr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A41176E6-3649-42C7-868C-12B594339A3B}"/>
                </a:ext>
              </a:extLst>
            </p:cNvPr>
            <p:cNvSpPr txBox="1"/>
            <p:nvPr/>
          </p:nvSpPr>
          <p:spPr>
            <a:xfrm>
              <a:off x="5421684" y="4353311"/>
              <a:ext cx="6132284" cy="6695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 Light"/>
                  <a:ea typeface="+mn-ea"/>
                  <a:cs typeface="+mn-cs"/>
                </a:rPr>
                <a:t>                                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ọn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A</a:t>
              </a:r>
            </a:p>
          </p:txBody>
        </p:sp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AAD6DF42-0085-4DE3-BF4E-6CBD3548277F}"/>
                </a:ext>
              </a:extLst>
            </p:cNvPr>
            <p:cNvGrpSpPr/>
            <p:nvPr/>
          </p:nvGrpSpPr>
          <p:grpSpPr>
            <a:xfrm>
              <a:off x="6204362" y="2214482"/>
              <a:ext cx="5020153" cy="2785538"/>
              <a:chOff x="3361847" y="2058539"/>
              <a:chExt cx="5020153" cy="278553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Rectangle 99">
                    <a:extLst>
                      <a:ext uri="{FF2B5EF4-FFF2-40B4-BE49-F238E27FC236}">
                        <a16:creationId xmlns:a16="http://schemas.microsoft.com/office/drawing/2014/main" id="{F557A9B6-5F02-40BE-916B-860F0A56E022}"/>
                      </a:ext>
                    </a:extLst>
                  </p:cNvPr>
                  <p:cNvSpPr/>
                  <p:nvPr/>
                </p:nvSpPr>
                <p:spPr>
                  <a:xfrm>
                    <a:off x="3710663" y="2381838"/>
                    <a:ext cx="4485620" cy="2067297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5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   </a:t>
                    </a:r>
                    <a:r>
                      <a:rPr kumimoji="0" lang="en-US" sz="2800" b="0" i="0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Thay</a:t>
                    </a:r>
                    <a:r>
                      <a:rPr kumimoji="0" lang="en-US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2</m:t>
                        </m:r>
                      </m:oMath>
                    </a14:m>
                    <a:r>
                      <a:rPr kumimoji="0" lang="en-US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, </a:t>
                    </a: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 </m:t>
                        </m:r>
                      </m:oMath>
                    </a14:m>
                    <a:r>
                      <a:rPr kumimoji="0" lang="en-US" sz="2800" b="0" i="0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vào</a:t>
                    </a:r>
                    <a:r>
                      <a:rPr kumimoji="0" lang="en-US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 </a:t>
                    </a:r>
                    <a:r>
                      <a:rPr kumimoji="0" lang="en-US" sz="2800" b="0" i="0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hàm</a:t>
                    </a:r>
                    <a:r>
                      <a:rPr kumimoji="0" lang="en-US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 </a:t>
                    </a:r>
                    <a:r>
                      <a:rPr kumimoji="0" lang="en-US" sz="2800" b="0" i="0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số</a:t>
                    </a:r>
                    <a:r>
                      <a:rPr kumimoji="0" lang="en-US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 ta </a:t>
                    </a:r>
                    <a:r>
                      <a:rPr kumimoji="0" lang="en-US" sz="2800" b="0" i="0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có</a:t>
                    </a:r>
                    <a:r>
                      <a:rPr kumimoji="0" lang="en-US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: </a:t>
                    </a: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 = </m:t>
                        </m:r>
                        <m:r>
                          <m:rPr>
                            <m:nor/>
                          </m:r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kumimoji="0" lang="en-US" sz="28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kumimoji="0" lang="en-US" sz="28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oMath>
                    </a14:m>
                    <a: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kumimoji="0" lang="en-US" sz="2800" b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ên</a:t>
                    </a:r>
                    <a: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kumimoji="0" lang="en-US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4</m:t>
                        </m:r>
                      </m:oMath>
                    </a14:m>
                    <a: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kumimoji="0" lang="en-US" sz="2800" b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do </a:t>
                    </a:r>
                    <a:r>
                      <a:rPr kumimoji="0" lang="en-US" sz="2800" b="0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đó</a:t>
                    </a:r>
                    <a:r>
                      <a:rPr kumimoji="0" lang="en-US" sz="2800" b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</a:t>
                    </a:r>
                    <a14:m>
                      <m:oMath xmlns:m="http://schemas.openxmlformats.org/officeDocument/2006/math">
                        <m:r>
                          <a:rPr kumimoji="0" lang="en-US" sz="28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1</m:t>
                        </m:r>
                      </m:oMath>
                    </a14:m>
                    <a:endParaRPr kumimoji="0" lang="vi-VN" sz="2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00" name="Rectangle 99">
                    <a:extLst>
                      <a:ext uri="{FF2B5EF4-FFF2-40B4-BE49-F238E27FC236}">
                        <a16:creationId xmlns:a16="http://schemas.microsoft.com/office/drawing/2014/main" id="{F557A9B6-5F02-40BE-916B-860F0A56E02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10663" y="2381838"/>
                    <a:ext cx="4485620" cy="2067297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2717" b="-737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1" name="Oval Callout 5">
                <a:extLst>
                  <a:ext uri="{FF2B5EF4-FFF2-40B4-BE49-F238E27FC236}">
                    <a16:creationId xmlns:a16="http://schemas.microsoft.com/office/drawing/2014/main" id="{5BCB4000-4A6C-4D93-A97F-07A836743FD7}"/>
                  </a:ext>
                </a:extLst>
              </p:cNvPr>
              <p:cNvSpPr/>
              <p:nvPr/>
            </p:nvSpPr>
            <p:spPr>
              <a:xfrm>
                <a:off x="3361847" y="2058539"/>
                <a:ext cx="5020153" cy="2785538"/>
              </a:xfrm>
              <a:prstGeom prst="wedgeEllipseCallout">
                <a:avLst>
                  <a:gd name="adj1" fmla="val 51464"/>
                  <a:gd name="adj2" fmla="val -49038"/>
                </a:avLst>
              </a:prstGeom>
              <a:noFill/>
              <a:ln w="381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102" name="D2" descr="OPL20U25GSXzBJYl68kk8uQGfFKzs7yb1M4KJWUiLk6ZEvGF+qCIPSnY57AbBFCvTWID132022KNTTSTT 5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640E0D-EAF0-4A3C-9629-104458B634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760949" y="265636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" name="SS3" descr="OPL20U25GSXzBJYl68kk8uQGfFKzs7yb1M4KJWUiLk6ZEvGF+qCIPSnY57AbBFCvTWID132022KNTTSTT 5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0A748C-7BF2-4215-A6CC-739B1DB08B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/>
          <a:srcRect l="14398" t="13542" r="14490" b="14236"/>
          <a:stretch>
            <a:fillRect/>
          </a:stretch>
        </p:blipFill>
        <p:spPr bwMode="auto">
          <a:xfrm>
            <a:off x="1813336" y="5302615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" name="SS3" descr="OPL20U25GSXzBJYl68kk8uQGfFKzs7yb1M4KJWUiLk6ZEvGF+qCIPSnY57AbBFCvTWID132022KNTTSTT 5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31D980-B768-4294-9DD6-9608C29A77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/>
          <a:srcRect l="14398" t="13542" r="14490" b="14236"/>
          <a:stretch>
            <a:fillRect/>
          </a:stretch>
        </p:blipFill>
        <p:spPr bwMode="auto">
          <a:xfrm>
            <a:off x="1796474" y="3583704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" name="SS3" descr="Hình ảnh có liên quan">
            <a:extLst>
              <a:ext uri="{FF2B5EF4-FFF2-40B4-BE49-F238E27FC236}">
                <a16:creationId xmlns:a16="http://schemas.microsoft.com/office/drawing/2014/main" id="{93FEEACA-A2BD-45F7-BC47-A5D3F567A6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/>
          <a:srcRect l="14398" t="13542" r="14490" b="14236"/>
          <a:stretch>
            <a:fillRect/>
          </a:stretch>
        </p:blipFill>
        <p:spPr bwMode="auto">
          <a:xfrm>
            <a:off x="1798612" y="4438488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A4D45384-E740-4CCF-B496-8BF851B89343}"/>
                  </a:ext>
                </a:extLst>
              </p:cNvPr>
              <p:cNvSpPr txBox="1"/>
              <p:nvPr/>
            </p:nvSpPr>
            <p:spPr>
              <a:xfrm>
                <a:off x="2294477" y="2496664"/>
                <a:ext cx="1702537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1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A4D45384-E740-4CCF-B496-8BF851B893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477" y="2496664"/>
                <a:ext cx="1702537" cy="430887"/>
              </a:xfrm>
              <a:prstGeom prst="rect">
                <a:avLst/>
              </a:prstGeom>
              <a:blipFill>
                <a:blip r:embed="rId15"/>
                <a:stretch>
                  <a:fillRect l="-12500" t="-25714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F9E053FC-5EC6-492A-AB52-91DC981553C6}"/>
                  </a:ext>
                </a:extLst>
              </p:cNvPr>
              <p:cNvSpPr txBox="1"/>
              <p:nvPr/>
            </p:nvSpPr>
            <p:spPr>
              <a:xfrm>
                <a:off x="2327522" y="3424465"/>
                <a:ext cx="1702537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−1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F9E053FC-5EC6-492A-AB52-91DC98155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7522" y="3424465"/>
                <a:ext cx="1702537" cy="430887"/>
              </a:xfrm>
              <a:prstGeom prst="rect">
                <a:avLst/>
              </a:prstGeom>
              <a:blipFill>
                <a:blip r:embed="rId16"/>
                <a:stretch>
                  <a:fillRect l="-12903" t="-25714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B7AE4B65-F446-4966-B0D3-90F770E6A3EE}"/>
                  </a:ext>
                </a:extLst>
              </p:cNvPr>
              <p:cNvSpPr txBox="1"/>
              <p:nvPr/>
            </p:nvSpPr>
            <p:spPr>
              <a:xfrm>
                <a:off x="2294477" y="4387607"/>
                <a:ext cx="1702537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2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B7AE4B65-F446-4966-B0D3-90F770E6A3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477" y="4387607"/>
                <a:ext cx="1702537" cy="430887"/>
              </a:xfrm>
              <a:prstGeom prst="rect">
                <a:avLst/>
              </a:prstGeom>
              <a:blipFill>
                <a:blip r:embed="rId17"/>
                <a:stretch>
                  <a:fillRect l="-12500" t="-25714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3C0EED2E-6FF7-4AFC-99AD-508387766345}"/>
                  </a:ext>
                </a:extLst>
              </p:cNvPr>
              <p:cNvSpPr txBox="1"/>
              <p:nvPr/>
            </p:nvSpPr>
            <p:spPr>
              <a:xfrm>
                <a:off x="2272045" y="5194908"/>
                <a:ext cx="1702537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4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3C0EED2E-6FF7-4AFC-99AD-5083877663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2045" y="5194908"/>
                <a:ext cx="1702537" cy="430887"/>
              </a:xfrm>
              <a:prstGeom prst="rect">
                <a:avLst/>
              </a:prstGeom>
              <a:blipFill>
                <a:blip r:embed="rId18"/>
                <a:stretch>
                  <a:fillRect l="-12903" t="-25352" b="-49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3229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9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1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3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4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6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7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8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1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8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9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4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>
                      <p:stCondLst>
                        <p:cond delay="0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4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"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58" grpId="0" animBg="1"/>
      <p:bldP spid="60" grpId="0" animBg="1"/>
      <p:bldP spid="61" grpId="0" animBg="1"/>
      <p:bldP spid="62" grpId="0" animBg="1"/>
      <p:bldP spid="63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269646C0-F6D9-A7E6-1B74-872E37BDBFC4}"/>
              </a:ext>
            </a:extLst>
          </p:cNvPr>
          <p:cNvSpPr/>
          <p:nvPr/>
        </p:nvSpPr>
        <p:spPr>
          <a:xfrm>
            <a:off x="9335183" y="274320"/>
            <a:ext cx="722284" cy="72849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2023.18.63+K4lPs7H94VUqPe2XwIsfPRnrXQE//QTEXxb8/8N4CNc6FpgZahzpTjFhMzSA7T/nHJa11DE8Ng2TP3iAmRczFlmslSuUNOgUeb6yRvs0="/>
              <p:cNvSpPr txBox="1"/>
              <p:nvPr/>
            </p:nvSpPr>
            <p:spPr>
              <a:xfrm>
                <a:off x="1495230" y="794605"/>
                <a:ext cx="9911429" cy="14979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3: 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ậc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hất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kumimoji="0" lang="en-US" sz="3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− </m:t>
                    </m:r>
                    <m:sSup>
                      <m:sSup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 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ác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ịnh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ệ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   </a:t>
                </a:r>
              </a:p>
            </p:txBody>
          </p:sp>
        </mc:Choice>
        <mc:Fallback xmlns="">
          <p:sp>
            <p:nvSpPr>
              <p:cNvPr id="3" name="TextBox 2" descr="OPL20U25GSXzBJYl68kk8uQGfFKzs7yb1M4KJWUiLk6ZEvGF+qCIPSnY57AbBFCvTW2023.18.63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5230" y="794605"/>
                <a:ext cx="9911429" cy="1497911"/>
              </a:xfrm>
              <a:prstGeom prst="rect">
                <a:avLst/>
              </a:prstGeom>
              <a:blipFill>
                <a:blip r:embed="rId6"/>
                <a:stretch>
                  <a:fillRect l="-1538" b="-12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nU" descr="OPL20U25GSXzBJYl68kk8uQGfFKzs7yb1M4KJWUiLk6ZEvGF+qCIPSnY57AbBFCvTW2023.18.63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963" y="1601556"/>
            <a:ext cx="1984169" cy="2484180"/>
          </a:xfrm>
          <a:prstGeom prst="rect">
            <a:avLst/>
          </a:prstGeom>
        </p:spPr>
      </p:pic>
      <p:sp>
        <p:nvSpPr>
          <p:cNvPr id="7" name="S3" descr="OPL20U25GSXzBJYl68kk8uQGfFKzs7yb1M4KJWUiLk6ZEvGF+qCIPSnY57AbBFCvTW2023.18.63+K4lPs7H94VUqPe2XwIsfPRnrXQE//QTEXxb8/8N4CNc6FpgZahzpTjFhMzSA7T/nHJa11DE8Ng2TP3iAmRczFlmslSuUNOgUeb6yRvs0="/>
          <p:cNvSpPr/>
          <p:nvPr/>
        </p:nvSpPr>
        <p:spPr>
          <a:xfrm>
            <a:off x="2638537" y="2783004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8" name="SS3" descr="OPL20U25GSXzBJYl68kk8uQGfFKzs7yb1M4KJWUiLk6ZEvGF+qCIPSnY57AbBFCvTW2023.18.63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 cstate="print"/>
          <a:srcRect l="14398" t="13542" r="14490" b="14236"/>
          <a:stretch>
            <a:fillRect/>
          </a:stretch>
        </p:blipFill>
        <p:spPr bwMode="auto">
          <a:xfrm>
            <a:off x="2614725" y="2765543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3" descr="OPL20U25GSXzBJYl68kk8uQGfFKzs7yb1M4KJWUiLk6ZEvGF+qCIPSnY57AbBFCvTW2023.18.63+K4lPs7H94VUqPe2XwIsfPRnrXQE//QTEXxb8/8N4CNc6FpgZahzpTjFhMzSA7T/nHJa11DE8Ng2TP3iAmRczFlmslSuUNOgUeb6yRvs0="/>
          <p:cNvSpPr/>
          <p:nvPr/>
        </p:nvSpPr>
        <p:spPr>
          <a:xfrm>
            <a:off x="2598326" y="4267439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0" name="SS3" descr="OPL20U25GSXzBJYl68kk8uQGfFKzs7yb1M4KJWUiLk6ZEvGF+qCIPSnY57AbBFCvTW2023.18.63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 cstate="print"/>
          <a:srcRect l="14398" t="13542" r="14490" b="14236"/>
          <a:stretch>
            <a:fillRect/>
          </a:stretch>
        </p:blipFill>
        <p:spPr bwMode="auto">
          <a:xfrm>
            <a:off x="2574514" y="4249978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3" descr="OPL20U25GSXzBJYl68kk8uQGfFKzs7yb1M4KJWUiLk6ZEvGF+qCIPSnY57AbBFCvTW2023.18.63+K4lPs7H94VUqPe2XwIsfPRnrXQE//QTEXxb8/8N4CNc6FpgZahzpTjFhMzSA7T/nHJa11DE8Ng2TP3iAmRczFlmslSuUNOgUeb6yRvs0="/>
          <p:cNvSpPr/>
          <p:nvPr/>
        </p:nvSpPr>
        <p:spPr>
          <a:xfrm>
            <a:off x="2638537" y="4883851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" name="SS3" descr="OPL20U25GSXzBJYl68kk8uQGfFKzs7yb1M4KJWUiLk6ZEvGF+qCIPSnY57AbBFCvTW2023.18.63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 cstate="print"/>
          <a:srcRect l="14398" t="13542" r="14490" b="14236"/>
          <a:stretch>
            <a:fillRect/>
          </a:stretch>
        </p:blipFill>
        <p:spPr bwMode="auto">
          <a:xfrm>
            <a:off x="2614725" y="4866390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ounded Rectangle 15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9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8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7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6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5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</a:t>
            </a:r>
          </a:p>
        </p:txBody>
      </p:sp>
      <p:pic>
        <p:nvPicPr>
          <p:cNvPr id="47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6792" y="241877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2" descr="Káº¿t quáº£ hÃ¬nh áº£nh cho tráº¡ng tÃ­">
            <a:hlinkClick r:id="rId10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2260" b="96875" l="2500" r="72262">
                        <a14:backgroundMark x1="6071" y1="47356" x2="6071" y2="473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5482"/>
          <a:stretch/>
        </p:blipFill>
        <p:spPr bwMode="auto">
          <a:xfrm>
            <a:off x="0" y="-1"/>
            <a:ext cx="1597152" cy="1061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797895" y="4052106"/>
                <a:ext cx="4882829" cy="6713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</a:t>
                </a:r>
                <a:r>
                  <a:rPr kumimoji="0" lang="en-US" sz="2800" b="1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1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2800" b="1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−1</m:t>
                    </m:r>
                  </m:oMath>
                </a14:m>
                <a:endParaRPr kumimoji="0" lang="en-US" sz="28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7895" y="4052106"/>
                <a:ext cx="4882829" cy="671338"/>
              </a:xfrm>
              <a:prstGeom prst="rect">
                <a:avLst/>
              </a:prstGeom>
              <a:blipFill>
                <a:blip r:embed="rId13"/>
                <a:stretch>
                  <a:fillRect l="-2497" b="-25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ounded Rectangular Callout 3"/>
          <p:cNvSpPr/>
          <p:nvPr/>
        </p:nvSpPr>
        <p:spPr>
          <a:xfrm>
            <a:off x="6635487" y="4016853"/>
            <a:ext cx="4882829" cy="1497911"/>
          </a:xfrm>
          <a:prstGeom prst="wedgeRoundRectCallout">
            <a:avLst>
              <a:gd name="adj1" fmla="val 26262"/>
              <a:gd name="adj2" fmla="val -87659"/>
              <a:gd name="adj3" fmla="val 16667"/>
            </a:avLst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387A3BAD-B4AA-D376-71A3-890BC566630B}"/>
              </a:ext>
            </a:extLst>
          </p:cNvPr>
          <p:cNvSpPr txBox="1"/>
          <p:nvPr/>
        </p:nvSpPr>
        <p:spPr>
          <a:xfrm>
            <a:off x="7136111" y="4683860"/>
            <a:ext cx="1445757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3080497" y="2648713"/>
                <a:ext cx="2862448" cy="42408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.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 = 1</m:t>
                    </m:r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0497" y="2648713"/>
                <a:ext cx="2862448" cy="424089"/>
              </a:xfrm>
              <a:prstGeom prst="rect">
                <a:avLst/>
              </a:prstGeom>
              <a:blipFill>
                <a:blip r:embed="rId14"/>
                <a:stretch>
                  <a:fillRect l="-4255" t="-27536" b="-5217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3080497" y="3451770"/>
                <a:ext cx="2862448" cy="42408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.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 = −1</m:t>
                    </m:r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0497" y="3451770"/>
                <a:ext cx="2862448" cy="424089"/>
              </a:xfrm>
              <a:prstGeom prst="rect">
                <a:avLst/>
              </a:prstGeom>
              <a:blipFill>
                <a:blip r:embed="rId15"/>
                <a:stretch>
                  <a:fillRect l="-4255" t="-25714" b="-514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2354166" y="4126172"/>
                <a:ext cx="2862448" cy="42408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2</m:t>
                    </m:r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4166" y="4126172"/>
                <a:ext cx="2862448" cy="424089"/>
              </a:xfrm>
              <a:prstGeom prst="rect">
                <a:avLst/>
              </a:prstGeom>
              <a:blipFill>
                <a:blip r:embed="rId16"/>
                <a:stretch>
                  <a:fillRect t="-26087" b="-5217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3131297" y="4800574"/>
                <a:ext cx="2862448" cy="42408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.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 = 4</m:t>
                    </m:r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297" y="4800574"/>
                <a:ext cx="2862448" cy="424089"/>
              </a:xfrm>
              <a:prstGeom prst="rect">
                <a:avLst/>
              </a:prstGeom>
              <a:blipFill>
                <a:blip r:embed="rId17"/>
                <a:stretch>
                  <a:fillRect l="-4478" t="-25714" b="-514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D1">
            <a:extLst>
              <a:ext uri="{FF2B5EF4-FFF2-40B4-BE49-F238E27FC236}">
                <a16:creationId xmlns:a16="http://schemas.microsoft.com/office/drawing/2014/main" id="{3A7BB40F-05E9-F8A9-D663-8DC71BAC39C1}"/>
              </a:ext>
            </a:extLst>
          </p:cNvPr>
          <p:cNvSpPr/>
          <p:nvPr/>
        </p:nvSpPr>
        <p:spPr>
          <a:xfrm>
            <a:off x="2592139" y="3575706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9" name="D2" descr="OPL20U25GSXzBJYl68kk8uQGfFKzs7yb1M4KJWUiLk6ZEvGF+qCIPSnY57AbBFCvTWID132022KNTTSTT 5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97D0B3-AFD1-7CEB-AE21-310AB5AB09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2562337" y="3532071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97015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8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9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3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4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6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7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8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9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9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1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0" name="Table 99" descr="OPL20U25GSXzBJYl68kk8uQGfFKzs7yb1M4KJWUiLk6ZEvGF+qCIPSnY57AbBFCvTWID132022KNTTSTT 5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9D81DE9-DD4F-4B7A-B323-DE0AF158800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76013993"/>
                  </p:ext>
                </p:extLst>
              </p:nvPr>
            </p:nvGraphicFramePr>
            <p:xfrm>
              <a:off x="3765445" y="2321908"/>
              <a:ext cx="4801362" cy="1036320"/>
            </p:xfrm>
            <a:graphic>
              <a:graphicData uri="http://schemas.openxmlformats.org/drawingml/2006/table">
                <a:tbl>
                  <a:tblPr firstRow="1" bandRow="1">
                    <a:tableStyleId>{E8B1032C-EA38-4F05-BA0D-38AFFFC7BED3}</a:tableStyleId>
                  </a:tblPr>
                  <a:tblGrid>
                    <a:gridCol w="73072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688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688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688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51018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28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800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800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800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335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</m:oMath>
                            </m:oMathPara>
                          </a14:m>
                          <a:endParaRPr lang="en-US" sz="28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2800" b="1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0" name="Table 99" descr="OPL20U25GSXzBJYl68kk8uQGfFKzs7yb1M4KJWUiLk6ZEvGF+qCIPSnY57AbBFCvTWID132022KNTTSTT 5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9D81DE9-DD4F-4B7A-B323-DE0AF158800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76013993"/>
                  </p:ext>
                </p:extLst>
              </p:nvPr>
            </p:nvGraphicFramePr>
            <p:xfrm>
              <a:off x="3765445" y="2321908"/>
              <a:ext cx="4801362" cy="1036320"/>
            </p:xfrm>
            <a:graphic>
              <a:graphicData uri="http://schemas.openxmlformats.org/drawingml/2006/table">
                <a:tbl>
                  <a:tblPr firstRow="1" bandRow="1">
                    <a:tableStyleId>{E8B1032C-EA38-4F05-BA0D-38AFFFC7BED3}</a:tableStyleId>
                  </a:tblPr>
                  <a:tblGrid>
                    <a:gridCol w="73072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688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688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688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833" t="-1163" r="-560000" b="-1011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54260" t="-1163" r="-201345" b="-1011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54260" t="-1163" r="-101345" b="-1011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254260" t="-1163" r="-1345" b="-10116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833" t="-102353" r="-560000" b="-23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2800" b="1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Oval 1">
            <a:extLst>
              <a:ext uri="{FF2B5EF4-FFF2-40B4-BE49-F238E27FC236}">
                <a16:creationId xmlns:a16="http://schemas.microsoft.com/office/drawing/2014/main" id="{4BF8E33A-A62A-0E78-32A3-0E0D9B05A5B0}"/>
              </a:ext>
            </a:extLst>
          </p:cNvPr>
          <p:cNvSpPr/>
          <p:nvPr/>
        </p:nvSpPr>
        <p:spPr>
          <a:xfrm>
            <a:off x="9282273" y="187713"/>
            <a:ext cx="722284" cy="72849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3" name="tI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210FD2-238C-4C26-9BC0-79822040B33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2240" y="3113251"/>
            <a:ext cx="2594935" cy="3248859"/>
          </a:xfrm>
          <a:prstGeom prst="rect">
            <a:avLst/>
          </a:prstGeom>
        </p:spPr>
      </p:pic>
      <p:sp>
        <p:nvSpPr>
          <p:cNvPr id="55" name="Rounded Rectangle 14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751159-491B-48CA-B008-08363B751D22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0</a:t>
            </a:r>
          </a:p>
        </p:txBody>
      </p:sp>
      <p:sp>
        <p:nvSpPr>
          <p:cNvPr id="56" name="Rounded Rectangle 16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290AA1C-8CC8-499A-911C-390BA84F1EDE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9</a:t>
            </a:r>
          </a:p>
        </p:txBody>
      </p:sp>
      <p:sp>
        <p:nvSpPr>
          <p:cNvPr id="57" name="Rounded Rectangle 17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4CE5FD-2F85-4918-B6F0-6F588A6284EA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8</a:t>
            </a:r>
          </a:p>
        </p:txBody>
      </p:sp>
      <p:sp>
        <p:nvSpPr>
          <p:cNvPr id="58" name="Rounded Rectangle 18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234030-9234-419A-9B15-0877971FE644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7</a:t>
            </a:r>
          </a:p>
        </p:txBody>
      </p:sp>
      <p:sp>
        <p:nvSpPr>
          <p:cNvPr id="60" name="Rounded Rectangle 19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0B7CD54-F7E7-4189-B4E8-39950951CB73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6</a:t>
            </a:r>
          </a:p>
        </p:txBody>
      </p:sp>
      <p:sp>
        <p:nvSpPr>
          <p:cNvPr id="61" name="Rounded Rectangle 20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AEFBC33-74B0-4048-9CFB-8CA3E5374E79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5</a:t>
            </a:r>
          </a:p>
        </p:txBody>
      </p:sp>
      <p:sp>
        <p:nvSpPr>
          <p:cNvPr id="62" name="Rounded Rectangle 21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F52BD4-CD03-4987-967C-309C6D642126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4</a:t>
            </a:r>
          </a:p>
        </p:txBody>
      </p:sp>
      <p:sp>
        <p:nvSpPr>
          <p:cNvPr id="63" name="Rounded Rectangle 22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702FBD-5C82-4A65-A782-5901DB93D1E5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3</a:t>
            </a:r>
          </a:p>
        </p:txBody>
      </p:sp>
      <p:sp>
        <p:nvSpPr>
          <p:cNvPr id="68" name="Rounded Rectangle 23">
            <a:extLst>
              <a:ext uri="{FF2B5EF4-FFF2-40B4-BE49-F238E27FC236}">
                <a16:creationId xmlns:a16="http://schemas.microsoft.com/office/drawing/2014/main" id="{AE55DD36-595F-40FC-A94E-85BED3643D42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</a:t>
            </a:r>
          </a:p>
        </p:txBody>
      </p:sp>
      <p:sp>
        <p:nvSpPr>
          <p:cNvPr id="69" name="Rounded Rectangle 24">
            <a:extLst>
              <a:ext uri="{FF2B5EF4-FFF2-40B4-BE49-F238E27FC236}">
                <a16:creationId xmlns:a16="http://schemas.microsoft.com/office/drawing/2014/main" id="{C6A84207-1631-4C7B-9DB6-84D35522471F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1</a:t>
            </a:r>
          </a:p>
        </p:txBody>
      </p:sp>
      <p:sp>
        <p:nvSpPr>
          <p:cNvPr id="70" name="Rounded Rectangle 25">
            <a:extLst>
              <a:ext uri="{FF2B5EF4-FFF2-40B4-BE49-F238E27FC236}">
                <a16:creationId xmlns:a16="http://schemas.microsoft.com/office/drawing/2014/main" id="{778E78A7-68D2-4466-916D-DB564BF76984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</a:t>
            </a:r>
          </a:p>
        </p:txBody>
      </p:sp>
      <p:sp>
        <p:nvSpPr>
          <p:cNvPr id="71" name="Rounded Rectangle 26">
            <a:extLst>
              <a:ext uri="{FF2B5EF4-FFF2-40B4-BE49-F238E27FC236}">
                <a16:creationId xmlns:a16="http://schemas.microsoft.com/office/drawing/2014/main" id="{9E5CC601-9FA3-4D0B-B0C1-BE8F8318C72C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9</a:t>
            </a:r>
          </a:p>
        </p:txBody>
      </p:sp>
      <p:sp>
        <p:nvSpPr>
          <p:cNvPr id="72" name="Rounded Rectangle 27">
            <a:extLst>
              <a:ext uri="{FF2B5EF4-FFF2-40B4-BE49-F238E27FC236}">
                <a16:creationId xmlns:a16="http://schemas.microsoft.com/office/drawing/2014/main" id="{137FBE51-8A4F-4A98-9405-BC58D4479197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8</a:t>
            </a:r>
          </a:p>
        </p:txBody>
      </p:sp>
      <p:sp>
        <p:nvSpPr>
          <p:cNvPr id="73" name="Rounded Rectangle 28">
            <a:extLst>
              <a:ext uri="{FF2B5EF4-FFF2-40B4-BE49-F238E27FC236}">
                <a16:creationId xmlns:a16="http://schemas.microsoft.com/office/drawing/2014/main" id="{1E472D98-EF10-468F-9A30-E56E079A7A26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7</a:t>
            </a:r>
          </a:p>
        </p:txBody>
      </p:sp>
      <p:sp>
        <p:nvSpPr>
          <p:cNvPr id="74" name="Rounded Rectangle 29">
            <a:extLst>
              <a:ext uri="{FF2B5EF4-FFF2-40B4-BE49-F238E27FC236}">
                <a16:creationId xmlns:a16="http://schemas.microsoft.com/office/drawing/2014/main" id="{3E637939-6D81-4760-A6F1-762C9DA2309F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6</a:t>
            </a:r>
          </a:p>
        </p:txBody>
      </p:sp>
      <p:sp>
        <p:nvSpPr>
          <p:cNvPr id="75" name="Rounded Rectangle 30">
            <a:extLst>
              <a:ext uri="{FF2B5EF4-FFF2-40B4-BE49-F238E27FC236}">
                <a16:creationId xmlns:a16="http://schemas.microsoft.com/office/drawing/2014/main" id="{5EA2F66B-BC02-43C5-A7D7-4CDCF9AE0C73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5</a:t>
            </a:r>
          </a:p>
        </p:txBody>
      </p:sp>
      <p:sp>
        <p:nvSpPr>
          <p:cNvPr id="76" name="Rounded Rectangle 31">
            <a:extLst>
              <a:ext uri="{FF2B5EF4-FFF2-40B4-BE49-F238E27FC236}">
                <a16:creationId xmlns:a16="http://schemas.microsoft.com/office/drawing/2014/main" id="{E7477CD5-24A5-438C-943D-06CA8E921AE0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4</a:t>
            </a:r>
          </a:p>
        </p:txBody>
      </p:sp>
      <p:sp>
        <p:nvSpPr>
          <p:cNvPr id="77" name="Rounded Rectangle 32">
            <a:extLst>
              <a:ext uri="{FF2B5EF4-FFF2-40B4-BE49-F238E27FC236}">
                <a16:creationId xmlns:a16="http://schemas.microsoft.com/office/drawing/2014/main" id="{D72C7E2E-5386-4BB5-95ED-2F8F1F25901A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3</a:t>
            </a:r>
          </a:p>
        </p:txBody>
      </p:sp>
      <p:sp>
        <p:nvSpPr>
          <p:cNvPr id="78" name="Rounded Rectangle 33">
            <a:extLst>
              <a:ext uri="{FF2B5EF4-FFF2-40B4-BE49-F238E27FC236}">
                <a16:creationId xmlns:a16="http://schemas.microsoft.com/office/drawing/2014/main" id="{0A354F2F-F1CC-4638-878D-7885A8495795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2</a:t>
            </a:r>
          </a:p>
        </p:txBody>
      </p:sp>
      <p:sp>
        <p:nvSpPr>
          <p:cNvPr id="79" name="Rounded Rectangle 34">
            <a:extLst>
              <a:ext uri="{FF2B5EF4-FFF2-40B4-BE49-F238E27FC236}">
                <a16:creationId xmlns:a16="http://schemas.microsoft.com/office/drawing/2014/main" id="{7685658B-C42D-407A-9C7C-A30D424A29CD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1</a:t>
            </a:r>
          </a:p>
        </p:txBody>
      </p:sp>
      <p:sp>
        <p:nvSpPr>
          <p:cNvPr id="80" name="Rounded Rectangle 35">
            <a:extLst>
              <a:ext uri="{FF2B5EF4-FFF2-40B4-BE49-F238E27FC236}">
                <a16:creationId xmlns:a16="http://schemas.microsoft.com/office/drawing/2014/main" id="{A9C15758-5B03-4201-8C68-9974804AA983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</a:t>
            </a:r>
          </a:p>
        </p:txBody>
      </p:sp>
      <p:sp>
        <p:nvSpPr>
          <p:cNvPr id="81" name="Rounded Rectangle 36">
            <a:extLst>
              <a:ext uri="{FF2B5EF4-FFF2-40B4-BE49-F238E27FC236}">
                <a16:creationId xmlns:a16="http://schemas.microsoft.com/office/drawing/2014/main" id="{C1E72A01-BE62-4376-81DD-69FF53F40234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9</a:t>
            </a:r>
          </a:p>
        </p:txBody>
      </p:sp>
      <p:sp>
        <p:nvSpPr>
          <p:cNvPr id="82" name="Rounded Rectangle 37">
            <a:extLst>
              <a:ext uri="{FF2B5EF4-FFF2-40B4-BE49-F238E27FC236}">
                <a16:creationId xmlns:a16="http://schemas.microsoft.com/office/drawing/2014/main" id="{CD01FE4E-229E-4656-93CB-5EF59BED4E89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8</a:t>
            </a:r>
          </a:p>
        </p:txBody>
      </p:sp>
      <p:sp>
        <p:nvSpPr>
          <p:cNvPr id="83" name="Rounded Rectangle 38">
            <a:extLst>
              <a:ext uri="{FF2B5EF4-FFF2-40B4-BE49-F238E27FC236}">
                <a16:creationId xmlns:a16="http://schemas.microsoft.com/office/drawing/2014/main" id="{E7A374B6-0C05-46D6-8245-E13E5EFBC182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7</a:t>
            </a:r>
          </a:p>
        </p:txBody>
      </p:sp>
      <p:sp>
        <p:nvSpPr>
          <p:cNvPr id="84" name="Rounded Rectangle 39">
            <a:extLst>
              <a:ext uri="{FF2B5EF4-FFF2-40B4-BE49-F238E27FC236}">
                <a16:creationId xmlns:a16="http://schemas.microsoft.com/office/drawing/2014/main" id="{D184694A-BFA5-4D5D-904C-630453668D83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6</a:t>
            </a:r>
          </a:p>
        </p:txBody>
      </p:sp>
      <p:sp>
        <p:nvSpPr>
          <p:cNvPr id="85" name="Rounded Rectangle 40">
            <a:extLst>
              <a:ext uri="{FF2B5EF4-FFF2-40B4-BE49-F238E27FC236}">
                <a16:creationId xmlns:a16="http://schemas.microsoft.com/office/drawing/2014/main" id="{16131F4A-94DC-45E2-A410-DA26ED47FEAC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5</a:t>
            </a:r>
          </a:p>
        </p:txBody>
      </p:sp>
      <p:sp>
        <p:nvSpPr>
          <p:cNvPr id="86" name="Rounded Rectangle 41">
            <a:extLst>
              <a:ext uri="{FF2B5EF4-FFF2-40B4-BE49-F238E27FC236}">
                <a16:creationId xmlns:a16="http://schemas.microsoft.com/office/drawing/2014/main" id="{A26E3B50-4927-460A-BB3C-467255F8B48E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</a:t>
            </a:r>
          </a:p>
        </p:txBody>
      </p:sp>
      <p:sp>
        <p:nvSpPr>
          <p:cNvPr id="87" name="Rounded Rectangle 42">
            <a:extLst>
              <a:ext uri="{FF2B5EF4-FFF2-40B4-BE49-F238E27FC236}">
                <a16:creationId xmlns:a16="http://schemas.microsoft.com/office/drawing/2014/main" id="{2D167C76-F3ED-471B-B892-B1233BDA3B8A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</a:t>
            </a:r>
          </a:p>
        </p:txBody>
      </p:sp>
      <p:sp>
        <p:nvSpPr>
          <p:cNvPr id="88" name="Rounded Rectangle 43">
            <a:extLst>
              <a:ext uri="{FF2B5EF4-FFF2-40B4-BE49-F238E27FC236}">
                <a16:creationId xmlns:a16="http://schemas.microsoft.com/office/drawing/2014/main" id="{2C9EE656-E9FF-4A74-BE6C-D36C0A378886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</a:t>
            </a:r>
          </a:p>
        </p:txBody>
      </p:sp>
      <p:sp>
        <p:nvSpPr>
          <p:cNvPr id="89" name="Rounded Rectangle 44">
            <a:extLst>
              <a:ext uri="{FF2B5EF4-FFF2-40B4-BE49-F238E27FC236}">
                <a16:creationId xmlns:a16="http://schemas.microsoft.com/office/drawing/2014/main" id="{FB978313-8E34-4119-B530-4C56C772D85A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</a:t>
            </a:r>
          </a:p>
        </p:txBody>
      </p:sp>
      <p:sp>
        <p:nvSpPr>
          <p:cNvPr id="90" name="Rounded Rectangle 45">
            <a:extLst>
              <a:ext uri="{FF2B5EF4-FFF2-40B4-BE49-F238E27FC236}">
                <a16:creationId xmlns:a16="http://schemas.microsoft.com/office/drawing/2014/main" id="{FD1E0C38-40DC-4DDD-B3E1-9976C37D93FB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</a:t>
            </a:r>
          </a:p>
        </p:txBody>
      </p:sp>
      <p:pic>
        <p:nvPicPr>
          <p:cNvPr id="91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7612011F-8E1E-4F0C-B033-275F6ACEEB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8735" y="162233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" name="Picture 2" descr="Káº¿t quáº£ hÃ¬nh áº£nh cho tráº¡ng tÃ­">
            <a:hlinkClick r:id="rId7" action="ppaction://hlinksldjump"/>
            <a:extLst>
              <a:ext uri="{FF2B5EF4-FFF2-40B4-BE49-F238E27FC236}">
                <a16:creationId xmlns:a16="http://schemas.microsoft.com/office/drawing/2014/main" id="{A3A4B759-E7D0-401F-AAD4-E71E8058C62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2260" b="96875" l="2500" r="72262">
                        <a14:backgroundMark x1="6071" y1="47356" x2="6071" y2="473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5482"/>
          <a:stretch/>
        </p:blipFill>
        <p:spPr bwMode="auto">
          <a:xfrm>
            <a:off x="-1" y="0"/>
            <a:ext cx="1553523" cy="1032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C0D192DF-B253-41F8-BFB7-61CC404400DE}"/>
                  </a:ext>
                </a:extLst>
              </p:cNvPr>
              <p:cNvSpPr txBox="1"/>
              <p:nvPr/>
            </p:nvSpPr>
            <p:spPr>
              <a:xfrm>
                <a:off x="692894" y="869243"/>
                <a:ext cx="10277856" cy="14979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4: 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Cho </a:t>
                </a:r>
                <a:r>
                  <a:rPr kumimoji="0" lang="en-US" altLang="zh-CN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hàm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bậc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nhất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altLang="zh-CN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kumimoji="0" lang="en-US" altLang="zh-CN" sz="3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= 2</m:t>
                    </m:r>
                    <m:sSup>
                      <m:sSupPr>
                        <m:ctrlPr>
                          <a:rPr kumimoji="0" lang="en-US" altLang="zh-CN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kumimoji="0" lang="en-US" altLang="zh-CN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kumimoji="0" lang="en-US" altLang="zh-CN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kumimoji="0" lang="en-US" altLang="zh-CN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Hoàn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thành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bảng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giá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trị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sau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:</a:t>
                </a:r>
                <a:endParaRPr kumimoji="0" lang="en-US" sz="3200" b="1" i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C0D192DF-B253-41F8-BFB7-61CC404400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894" y="869243"/>
                <a:ext cx="10277856" cy="1497911"/>
              </a:xfrm>
              <a:prstGeom prst="rect">
                <a:avLst/>
              </a:prstGeom>
              <a:blipFill>
                <a:blip r:embed="rId10"/>
                <a:stretch>
                  <a:fillRect l="-1542" r="-1483" b="-126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4ACD58D6-044E-9A8D-5819-249025EAF497}"/>
              </a:ext>
            </a:extLst>
          </p:cNvPr>
          <p:cNvGrpSpPr/>
          <p:nvPr/>
        </p:nvGrpSpPr>
        <p:grpSpPr>
          <a:xfrm>
            <a:off x="1418897" y="3583164"/>
            <a:ext cx="8515677" cy="2906060"/>
            <a:chOff x="1418898" y="3583165"/>
            <a:chExt cx="8384954" cy="2659980"/>
          </a:xfrm>
        </p:grpSpPr>
        <p:sp>
          <p:nvSpPr>
            <p:cNvPr id="97" name="Rounded Rectangular Callout 11" descr="OPL20U25GSXzBJYl68kk8uQGfFKzs7yb1M4KJWUiLk6ZEvGF+qCIPSnY57AbBFCvTWID132022KNTTSTT 55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0E93E086-1B19-43A5-A100-1CEF357829F2}"/>
                </a:ext>
              </a:extLst>
            </p:cNvPr>
            <p:cNvSpPr/>
            <p:nvPr/>
          </p:nvSpPr>
          <p:spPr>
            <a:xfrm>
              <a:off x="1418898" y="3661082"/>
              <a:ext cx="8384954" cy="2582063"/>
            </a:xfrm>
            <a:prstGeom prst="wedgeRoundRectCallout">
              <a:avLst>
                <a:gd name="adj1" fmla="val 66862"/>
                <a:gd name="adj2" fmla="val -10578"/>
                <a:gd name="adj3" fmla="val 16667"/>
              </a:avLst>
            </a:pr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Rectangle 97">
                  <a:extLst>
                    <a:ext uri="{FF2B5EF4-FFF2-40B4-BE49-F238E27FC236}">
                      <a16:creationId xmlns:a16="http://schemas.microsoft.com/office/drawing/2014/main" id="{8A6858F6-9040-4D53-BDAC-5E5015FA7C52}"/>
                    </a:ext>
                  </a:extLst>
                </p:cNvPr>
                <p:cNvSpPr/>
                <p:nvPr/>
              </p:nvSpPr>
              <p:spPr>
                <a:xfrm>
                  <a:off x="2063376" y="3583165"/>
                  <a:ext cx="7504004" cy="2429436"/>
                </a:xfrm>
                <a:prstGeom prst="rect">
                  <a:avLst/>
                </a:prstGeom>
                <a:ln w="38100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ét </a:t>
                  </a:r>
                  <a:r>
                    <a:rPr kumimoji="0" lang="en-US" sz="2800" b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kumimoji="0" lang="en-US" sz="2800" b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kumimoji="0" lang="en-US" sz="2800" b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2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kumimoji="0" lang="en-US" sz="2800" b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ay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−1</m:t>
                      </m:r>
                    </m:oMath>
                  </a14:m>
                  <a:r>
                    <a:rPr kumimoji="0" lang="en-US" sz="2800" b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o</a:t>
                  </a:r>
                  <a:r>
                    <a:rPr kumimoji="0" lang="en-US" sz="2800" b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u="none" strike="noStrike" kern="1200" cap="none" spc="0" normalizeH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kumimoji="0" lang="en-US" sz="2800" b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u="none" strike="noStrike" kern="1200" cap="none" spc="0" normalizeH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kumimoji="0" lang="en-US" sz="2800" b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 </a:t>
                  </a:r>
                  <a:r>
                    <a:rPr kumimoji="0" lang="en-US" sz="2800" b="0" u="none" strike="noStrike" kern="1200" cap="none" spc="0" normalizeH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kumimoji="0" lang="en-US" sz="2800" b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2 . 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−1)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2</m:t>
                      </m:r>
                    </m:oMath>
                  </a14:m>
                  <a:r>
                    <a:rPr kumimoji="0" lang="en-US" sz="2800" b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ay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0</m:t>
                      </m:r>
                    </m:oMath>
                  </a14:m>
                  <a:r>
                    <a:rPr kumimoji="0" lang="en-US" sz="2800" b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o</a:t>
                  </a:r>
                  <a:r>
                    <a:rPr kumimoji="0" lang="en-US" sz="2800" b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u="none" strike="noStrike" kern="1200" cap="none" spc="0" normalizeH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kumimoji="0" lang="en-US" sz="2800" b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u="none" strike="noStrike" kern="1200" cap="none" spc="0" normalizeH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kumimoji="0" lang="en-US" sz="2800" b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 </a:t>
                  </a:r>
                  <a:r>
                    <a:rPr kumimoji="0" lang="en-US" sz="2800" b="0" u="none" strike="noStrike" kern="1200" cap="none" spc="0" normalizeH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2.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0</m:t>
                      </m:r>
                    </m:oMath>
                  </a14:m>
                  <a:r>
                    <a:rPr kumimoji="0" lang="en-US" sz="2800" b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ay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1</m:t>
                      </m:r>
                    </m:oMath>
                  </a14:m>
                  <a:r>
                    <a:rPr kumimoji="0" lang="en-US" sz="2800" b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o</a:t>
                  </a:r>
                  <a:r>
                    <a:rPr kumimoji="0" lang="en-US" sz="2800" b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u="none" strike="noStrike" kern="1200" cap="none" spc="0" normalizeH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kumimoji="0" lang="en-US" sz="2800" b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u="none" strike="noStrike" kern="1200" cap="none" spc="0" normalizeH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kumimoji="0" lang="en-US" sz="2800" b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 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ó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2.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2</m:t>
                      </m:r>
                    </m:oMath>
                  </a14:m>
                  <a:r>
                    <a:rPr kumimoji="0" lang="en-US" sz="2800" b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8" name="Rectangle 97">
                  <a:extLst>
                    <a:ext uri="{FF2B5EF4-FFF2-40B4-BE49-F238E27FC236}">
                      <a16:creationId xmlns:a16="http://schemas.microsoft.com/office/drawing/2014/main" id="{8A6858F6-9040-4D53-BDAC-5E5015FA7C5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3376" y="3583165"/>
                  <a:ext cx="7504004" cy="2429436"/>
                </a:xfrm>
                <a:prstGeom prst="rect">
                  <a:avLst/>
                </a:prstGeom>
                <a:blipFill>
                  <a:blip r:embed="rId11"/>
                  <a:stretch>
                    <a:fillRect l="-1600" b="-5747"/>
                  </a:stretch>
                </a:blipFill>
                <a:ln w="3810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BC5362E-E11C-960B-8D70-99C4DF3C2822}"/>
                  </a:ext>
                </a:extLst>
              </p:cNvPr>
              <p:cNvSpPr txBox="1"/>
              <p:nvPr/>
            </p:nvSpPr>
            <p:spPr>
              <a:xfrm>
                <a:off x="4814747" y="2766070"/>
                <a:ext cx="5689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BC5362E-E11C-960B-8D70-99C4DF3C28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4747" y="2766070"/>
                <a:ext cx="568960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6B7DE96-6F0A-7CC8-CB4F-6F167DAD4F59}"/>
                  </a:ext>
                </a:extLst>
              </p:cNvPr>
              <p:cNvSpPr txBox="1"/>
              <p:nvPr/>
            </p:nvSpPr>
            <p:spPr>
              <a:xfrm>
                <a:off x="7517505" y="2774899"/>
                <a:ext cx="5689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2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6B7DE96-6F0A-7CC8-CB4F-6F167DAD4F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7505" y="2774899"/>
                <a:ext cx="56896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5402119-52D6-E28B-F7BC-7D818ECDD34C}"/>
                  </a:ext>
                </a:extLst>
              </p:cNvPr>
              <p:cNvSpPr txBox="1"/>
              <p:nvPr/>
            </p:nvSpPr>
            <p:spPr>
              <a:xfrm>
                <a:off x="6166126" y="2774404"/>
                <a:ext cx="5689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5402119-52D6-E28B-F7BC-7D818ECDD3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6126" y="2774404"/>
                <a:ext cx="568960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5454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9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1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3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4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6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7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8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9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1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2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3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4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5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6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8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9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0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1"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58" grpId="0" animBg="1"/>
      <p:bldP spid="60" grpId="0" animBg="1"/>
      <p:bldP spid="61" grpId="0" animBg="1"/>
      <p:bldP spid="62" grpId="0" animBg="1"/>
      <p:bldP spid="63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3" grpId="0"/>
      <p:bldP spid="4" grpId="0"/>
      <p:bldP spid="5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519</TotalTime>
  <Words>1548</Words>
  <Application>Microsoft Office PowerPoint</Application>
  <PresentationFormat>Widescreen</PresentationFormat>
  <Paragraphs>503</Paragraphs>
  <Slides>42</Slides>
  <Notes>10</Notes>
  <HiddenSlides>0</HiddenSlides>
  <MMClips>3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61" baseType="lpstr">
      <vt:lpstr>微软雅黑</vt:lpstr>
      <vt:lpstr>宋体</vt:lpstr>
      <vt:lpstr>宋体</vt:lpstr>
      <vt:lpstr>Agency FB</vt:lpstr>
      <vt:lpstr>Arial</vt:lpstr>
      <vt:lpstr>Calibri</vt:lpstr>
      <vt:lpstr>Calibri Light</vt:lpstr>
      <vt:lpstr>Cambria Math</vt:lpstr>
      <vt:lpstr>等线</vt:lpstr>
      <vt:lpstr>Times New Roman</vt:lpstr>
      <vt:lpstr>Wingdings</vt:lpstr>
      <vt:lpstr>Wingdings 2</vt:lpstr>
      <vt:lpstr>幼圆</vt:lpstr>
      <vt:lpstr>包图简圆体</vt:lpstr>
      <vt:lpstr>华康少女文字W5</vt:lpstr>
      <vt:lpstr>华康海报体W12</vt:lpstr>
      <vt:lpstr>字魂27号-布丁体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MyPC</cp:lastModifiedBy>
  <cp:revision>456</cp:revision>
  <dcterms:created xsi:type="dcterms:W3CDTF">2022-08-03T11:07:12Z</dcterms:created>
  <dcterms:modified xsi:type="dcterms:W3CDTF">2025-03-28T02:26:53Z</dcterms:modified>
</cp:coreProperties>
</file>